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26" r:id="rId1"/>
    <p:sldMasterId id="2147484050" r:id="rId2"/>
    <p:sldMasterId id="2147484074" r:id="rId3"/>
  </p:sldMasterIdLst>
  <p:notesMasterIdLst>
    <p:notesMasterId r:id="rId17"/>
  </p:notesMasterIdLst>
  <p:sldIdLst>
    <p:sldId id="275" r:id="rId4"/>
    <p:sldId id="268" r:id="rId5"/>
    <p:sldId id="267" r:id="rId6"/>
    <p:sldId id="273" r:id="rId7"/>
    <p:sldId id="270" r:id="rId8"/>
    <p:sldId id="266" r:id="rId9"/>
    <p:sldId id="292" r:id="rId10"/>
    <p:sldId id="272" r:id="rId11"/>
    <p:sldId id="274" r:id="rId12"/>
    <p:sldId id="288" r:id="rId13"/>
    <p:sldId id="289" r:id="rId14"/>
    <p:sldId id="291" r:id="rId15"/>
    <p:sldId id="269" r:id="rId1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ariano" initials="M" lastIdx="1" clrIdx="0">
    <p:extLst>
      <p:ext uri="{19B8F6BF-5375-455C-9EA6-DF929625EA0E}">
        <p15:presenceInfo xmlns:p15="http://schemas.microsoft.com/office/powerpoint/2012/main" userId="Mariano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BE5F1"/>
    <a:srgbClr val="ACD3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9EF1038-B89B-4BE9-829A-6327A5E21ABC}" v="4" dt="2023-10-31T13:00:59.952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1EBBBCC-DAD2-459C-BE2E-F6DE35CF9A28}" styleName="Estilo oscuro 2 - Énfasis 3/Énfasis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5940675A-B579-460E-94D1-54222C63F5DA}" styleName="Sin estilo, cuadrícula de la tab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786" autoAdjust="0"/>
    <p:restoredTop sz="94660"/>
  </p:normalViewPr>
  <p:slideViewPr>
    <p:cSldViewPr>
      <p:cViewPr varScale="1">
        <p:scale>
          <a:sx n="105" d="100"/>
          <a:sy n="105" d="100"/>
        </p:scale>
        <p:origin x="1842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commentAuthors" Target="commentAuthors.xml"/><Relationship Id="rId3" Type="http://schemas.openxmlformats.org/officeDocument/2006/relationships/slideMaster" Target="slideMasters/slideMaster3.xml"/><Relationship Id="rId21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microsoft.com/office/2015/10/relationships/revisionInfo" Target="revisionInfo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microsoft.com/office/2016/11/relationships/changesInfo" Target="changesInfos/changesInfo1.xml"/><Relationship Id="rId10" Type="http://schemas.openxmlformats.org/officeDocument/2006/relationships/slide" Target="slides/slide7.xml"/><Relationship Id="rId19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ariano Augusto Cordoba" userId="f00d29081846fa85" providerId="LiveId" clId="{5C2203C7-4958-4194-BB21-DE6178CA4D44}"/>
    <pc:docChg chg="addSld delSld modSld">
      <pc:chgData name="Mariano Augusto Cordoba" userId="f00d29081846fa85" providerId="LiveId" clId="{5C2203C7-4958-4194-BB21-DE6178CA4D44}" dt="2022-07-08T16:37:17.774" v="144" actId="20577"/>
      <pc:docMkLst>
        <pc:docMk/>
      </pc:docMkLst>
      <pc:sldChg chg="modSp add mod">
        <pc:chgData name="Mariano Augusto Cordoba" userId="f00d29081846fa85" providerId="LiveId" clId="{5C2203C7-4958-4194-BB21-DE6178CA4D44}" dt="2022-07-08T16:37:17.774" v="144" actId="20577"/>
        <pc:sldMkLst>
          <pc:docMk/>
          <pc:sldMk cId="0" sldId="265"/>
        </pc:sldMkLst>
        <pc:spChg chg="mod">
          <ac:chgData name="Mariano Augusto Cordoba" userId="f00d29081846fa85" providerId="LiveId" clId="{5C2203C7-4958-4194-BB21-DE6178CA4D44}" dt="2022-07-08T16:37:17.774" v="144" actId="20577"/>
          <ac:spMkLst>
            <pc:docMk/>
            <pc:sldMk cId="0" sldId="265"/>
            <ac:spMk id="32771" creationId="{B3D497A7-9C01-4878-82EB-DD6721FDEFA9}"/>
          </ac:spMkLst>
        </pc:spChg>
      </pc:sldChg>
      <pc:sldChg chg="modSp mod">
        <pc:chgData name="Mariano Augusto Cordoba" userId="f00d29081846fa85" providerId="LiveId" clId="{5C2203C7-4958-4194-BB21-DE6178CA4D44}" dt="2022-07-04T14:59:01.637" v="5" actId="6549"/>
        <pc:sldMkLst>
          <pc:docMk/>
          <pc:sldMk cId="0" sldId="275"/>
        </pc:sldMkLst>
        <pc:spChg chg="mod">
          <ac:chgData name="Mariano Augusto Cordoba" userId="f00d29081846fa85" providerId="LiveId" clId="{5C2203C7-4958-4194-BB21-DE6178CA4D44}" dt="2022-07-04T14:59:01.637" v="5" actId="6549"/>
          <ac:spMkLst>
            <pc:docMk/>
            <pc:sldMk cId="0" sldId="275"/>
            <ac:spMk id="4098" creationId="{F3F2EF89-FB74-4627-8730-D2863224F79A}"/>
          </ac:spMkLst>
        </pc:spChg>
        <pc:spChg chg="mod">
          <ac:chgData name="Mariano Augusto Cordoba" userId="f00d29081846fa85" providerId="LiveId" clId="{5C2203C7-4958-4194-BB21-DE6178CA4D44}" dt="2022-07-02T14:46:19.084" v="3" actId="6549"/>
          <ac:spMkLst>
            <pc:docMk/>
            <pc:sldMk cId="0" sldId="275"/>
            <ac:spMk id="4099" creationId="{A731B40A-F240-4BBF-BAD9-FE7F63F1949E}"/>
          </ac:spMkLst>
        </pc:spChg>
      </pc:sldChg>
      <pc:sldChg chg="new del">
        <pc:chgData name="Mariano Augusto Cordoba" userId="f00d29081846fa85" providerId="LiveId" clId="{5C2203C7-4958-4194-BB21-DE6178CA4D44}" dt="2022-07-02T14:46:06.389" v="2" actId="47"/>
        <pc:sldMkLst>
          <pc:docMk/>
          <pc:sldMk cId="131696571" sldId="293"/>
        </pc:sldMkLst>
      </pc:sldChg>
      <pc:sldChg chg="addSp delSp modSp new del mod">
        <pc:chgData name="Mariano Augusto Cordoba" userId="f00d29081846fa85" providerId="LiveId" clId="{5C2203C7-4958-4194-BB21-DE6178CA4D44}" dt="2022-07-04T15:36:14.698" v="136" actId="47"/>
        <pc:sldMkLst>
          <pc:docMk/>
          <pc:sldMk cId="2862758552" sldId="293"/>
        </pc:sldMkLst>
        <pc:grpChg chg="del mod">
          <ac:chgData name="Mariano Augusto Cordoba" userId="f00d29081846fa85" providerId="LiveId" clId="{5C2203C7-4958-4194-BB21-DE6178CA4D44}" dt="2022-07-04T15:00:38.682" v="16"/>
          <ac:grpSpMkLst>
            <pc:docMk/>
            <pc:sldMk cId="2862758552" sldId="293"/>
            <ac:grpSpMk id="7" creationId="{A88D8064-752C-D091-4387-1DC1CB2C7A92}"/>
          </ac:grpSpMkLst>
        </pc:grpChg>
        <pc:grpChg chg="del mod">
          <ac:chgData name="Mariano Augusto Cordoba" userId="f00d29081846fa85" providerId="LiveId" clId="{5C2203C7-4958-4194-BB21-DE6178CA4D44}" dt="2022-07-04T15:01:00.269" v="41"/>
          <ac:grpSpMkLst>
            <pc:docMk/>
            <pc:sldMk cId="2862758552" sldId="293"/>
            <ac:grpSpMk id="13" creationId="{9475178C-47E8-AD0E-E2CA-10C737F9171B}"/>
          </ac:grpSpMkLst>
        </pc:grpChg>
        <pc:grpChg chg="del mod">
          <ac:chgData name="Mariano Augusto Cordoba" userId="f00d29081846fa85" providerId="LiveId" clId="{5C2203C7-4958-4194-BB21-DE6178CA4D44}" dt="2022-07-04T15:01:00.269" v="41"/>
          <ac:grpSpMkLst>
            <pc:docMk/>
            <pc:sldMk cId="2862758552" sldId="293"/>
            <ac:grpSpMk id="16" creationId="{C76C4251-81E8-4654-0BB2-656E38255799}"/>
          </ac:grpSpMkLst>
        </pc:grpChg>
        <pc:grpChg chg="del mod">
          <ac:chgData name="Mariano Augusto Cordoba" userId="f00d29081846fa85" providerId="LiveId" clId="{5C2203C7-4958-4194-BB21-DE6178CA4D44}" dt="2022-07-04T15:01:00.269" v="41"/>
          <ac:grpSpMkLst>
            <pc:docMk/>
            <pc:sldMk cId="2862758552" sldId="293"/>
            <ac:grpSpMk id="19" creationId="{5D29A5F4-4F5D-5445-A8BC-D15A0303C74F}"/>
          </ac:grpSpMkLst>
        </pc:grpChg>
        <pc:grpChg chg="del mod">
          <ac:chgData name="Mariano Augusto Cordoba" userId="f00d29081846fa85" providerId="LiveId" clId="{5C2203C7-4958-4194-BB21-DE6178CA4D44}" dt="2022-07-04T15:01:00.269" v="41"/>
          <ac:grpSpMkLst>
            <pc:docMk/>
            <pc:sldMk cId="2862758552" sldId="293"/>
            <ac:grpSpMk id="28" creationId="{9127B26A-69B4-619B-E462-64D2B53CCCD7}"/>
          </ac:grpSpMkLst>
        </pc:grpChg>
        <pc:grpChg chg="del mod">
          <ac:chgData name="Mariano Augusto Cordoba" userId="f00d29081846fa85" providerId="LiveId" clId="{5C2203C7-4958-4194-BB21-DE6178CA4D44}" dt="2022-07-04T15:01:01.426" v="43"/>
          <ac:grpSpMkLst>
            <pc:docMk/>
            <pc:sldMk cId="2862758552" sldId="293"/>
            <ac:grpSpMk id="38" creationId="{D63C3FFB-AB7C-0756-77F6-C3A4818B14ED}"/>
          </ac:grpSpMkLst>
        </pc:grpChg>
        <pc:grpChg chg="del mod">
          <ac:chgData name="Mariano Augusto Cordoba" userId="f00d29081846fa85" providerId="LiveId" clId="{5C2203C7-4958-4194-BB21-DE6178CA4D44}" dt="2022-07-04T15:01:05.037" v="48"/>
          <ac:grpSpMkLst>
            <pc:docMk/>
            <pc:sldMk cId="2862758552" sldId="293"/>
            <ac:grpSpMk id="40" creationId="{EEA990BC-C326-7597-C76A-6CA516824A71}"/>
          </ac:grpSpMkLst>
        </pc:grpChg>
        <pc:grpChg chg="del mod">
          <ac:chgData name="Mariano Augusto Cordoba" userId="f00d29081846fa85" providerId="LiveId" clId="{5C2203C7-4958-4194-BB21-DE6178CA4D44}" dt="2022-07-04T15:01:07.025" v="52"/>
          <ac:grpSpMkLst>
            <pc:docMk/>
            <pc:sldMk cId="2862758552" sldId="293"/>
            <ac:grpSpMk id="45" creationId="{F547250A-41BA-42C2-3CFE-2E1D37873EC6}"/>
          </ac:grpSpMkLst>
        </pc:grpChg>
        <pc:grpChg chg="del mod">
          <ac:chgData name="Mariano Augusto Cordoba" userId="f00d29081846fa85" providerId="LiveId" clId="{5C2203C7-4958-4194-BB21-DE6178CA4D44}" dt="2022-07-04T15:01:08.383" v="55"/>
          <ac:grpSpMkLst>
            <pc:docMk/>
            <pc:sldMk cId="2862758552" sldId="293"/>
            <ac:grpSpMk id="49" creationId="{88F89DD6-D612-7406-F784-8526FE6FF63E}"/>
          </ac:grpSpMkLst>
        </pc:grpChg>
        <pc:grpChg chg="del mod">
          <ac:chgData name="Mariano Augusto Cordoba" userId="f00d29081846fa85" providerId="LiveId" clId="{5C2203C7-4958-4194-BB21-DE6178CA4D44}" dt="2022-07-04T15:01:43.292" v="57"/>
          <ac:grpSpMkLst>
            <pc:docMk/>
            <pc:sldMk cId="2862758552" sldId="293"/>
            <ac:grpSpMk id="52" creationId="{C990160E-8019-3905-E565-1A5AD6EB4C9D}"/>
          </ac:grpSpMkLst>
        </pc:grpChg>
        <pc:grpChg chg="del mod">
          <ac:chgData name="Mariano Augusto Cordoba" userId="f00d29081846fa85" providerId="LiveId" clId="{5C2203C7-4958-4194-BB21-DE6178CA4D44}" dt="2022-07-04T15:01:47.437" v="63"/>
          <ac:grpSpMkLst>
            <pc:docMk/>
            <pc:sldMk cId="2862758552" sldId="293"/>
            <ac:grpSpMk id="54" creationId="{B63AC585-AF72-DCD6-A3BF-1860A0BA009F}"/>
          </ac:grpSpMkLst>
        </pc:grpChg>
        <pc:grpChg chg="del mod">
          <ac:chgData name="Mariano Augusto Cordoba" userId="f00d29081846fa85" providerId="LiveId" clId="{5C2203C7-4958-4194-BB21-DE6178CA4D44}" dt="2022-07-04T15:02:24.642" v="118"/>
          <ac:grpSpMkLst>
            <pc:docMk/>
            <pc:sldMk cId="2862758552" sldId="293"/>
            <ac:grpSpMk id="60" creationId="{6AC9F222-2A1C-B675-0F95-9E3F19AB53F4}"/>
          </ac:grpSpMkLst>
        </pc:grpChg>
        <pc:grpChg chg="del mod">
          <ac:chgData name="Mariano Augusto Cordoba" userId="f00d29081846fa85" providerId="LiveId" clId="{5C2203C7-4958-4194-BB21-DE6178CA4D44}" dt="2022-07-04T15:01:57.593" v="77"/>
          <ac:grpSpMkLst>
            <pc:docMk/>
            <pc:sldMk cId="2862758552" sldId="293"/>
            <ac:grpSpMk id="64" creationId="{94FB4DE4-E1F6-A749-6AEE-FF3DF5DCA8BD}"/>
          </ac:grpSpMkLst>
        </pc:grpChg>
        <pc:grpChg chg="del mod">
          <ac:chgData name="Mariano Augusto Cordoba" userId="f00d29081846fa85" providerId="LiveId" clId="{5C2203C7-4958-4194-BB21-DE6178CA4D44}" dt="2022-07-04T15:02:24.642" v="118"/>
          <ac:grpSpMkLst>
            <pc:docMk/>
            <pc:sldMk cId="2862758552" sldId="293"/>
            <ac:grpSpMk id="74" creationId="{CEAE094B-BF12-F184-CD65-3D6BB247F265}"/>
          </ac:grpSpMkLst>
        </pc:grpChg>
        <pc:grpChg chg="del mod">
          <ac:chgData name="Mariano Augusto Cordoba" userId="f00d29081846fa85" providerId="LiveId" clId="{5C2203C7-4958-4194-BB21-DE6178CA4D44}" dt="2022-07-04T15:02:01.061" v="82"/>
          <ac:grpSpMkLst>
            <pc:docMk/>
            <pc:sldMk cId="2862758552" sldId="293"/>
            <ac:grpSpMk id="77" creationId="{3B278627-0F92-5BBD-0805-0177095CC272}"/>
          </ac:grpSpMkLst>
        </pc:grpChg>
        <pc:grpChg chg="del mod">
          <ac:chgData name="Mariano Augusto Cordoba" userId="f00d29081846fa85" providerId="LiveId" clId="{5C2203C7-4958-4194-BB21-DE6178CA4D44}" dt="2022-07-04T15:02:03.936" v="88"/>
          <ac:grpSpMkLst>
            <pc:docMk/>
            <pc:sldMk cId="2862758552" sldId="293"/>
            <ac:grpSpMk id="79" creationId="{85FDE42A-2E0D-5BD2-519F-C27AA6F5849E}"/>
          </ac:grpSpMkLst>
        </pc:grpChg>
        <pc:grpChg chg="del mod">
          <ac:chgData name="Mariano Augusto Cordoba" userId="f00d29081846fa85" providerId="LiveId" clId="{5C2203C7-4958-4194-BB21-DE6178CA4D44}" dt="2022-07-04T15:02:06.355" v="92"/>
          <ac:grpSpMkLst>
            <pc:docMk/>
            <pc:sldMk cId="2862758552" sldId="293"/>
            <ac:grpSpMk id="85" creationId="{07F55CE1-83D8-FC98-98BB-DF48B8ACEE87}"/>
          </ac:grpSpMkLst>
        </pc:grpChg>
        <pc:grpChg chg="del mod">
          <ac:chgData name="Mariano Augusto Cordoba" userId="f00d29081846fa85" providerId="LiveId" clId="{5C2203C7-4958-4194-BB21-DE6178CA4D44}" dt="2022-07-04T15:02:08.270" v="94"/>
          <ac:grpSpMkLst>
            <pc:docMk/>
            <pc:sldMk cId="2862758552" sldId="293"/>
            <ac:grpSpMk id="89" creationId="{9BB1089E-CAA0-1E7F-84C3-80A667C98CAE}"/>
          </ac:grpSpMkLst>
        </pc:grpChg>
        <pc:grpChg chg="del mod">
          <ac:chgData name="Mariano Augusto Cordoba" userId="f00d29081846fa85" providerId="LiveId" clId="{5C2203C7-4958-4194-BB21-DE6178CA4D44}" dt="2022-07-04T15:02:12.230" v="97"/>
          <ac:grpSpMkLst>
            <pc:docMk/>
            <pc:sldMk cId="2862758552" sldId="293"/>
            <ac:grpSpMk id="91" creationId="{14E85224-36BB-79C9-311A-DDECCF6CFD0D}"/>
          </ac:grpSpMkLst>
        </pc:grpChg>
        <pc:grpChg chg="del mod">
          <ac:chgData name="Mariano Augusto Cordoba" userId="f00d29081846fa85" providerId="LiveId" clId="{5C2203C7-4958-4194-BB21-DE6178CA4D44}" dt="2022-07-04T15:02:24.642" v="118"/>
          <ac:grpSpMkLst>
            <pc:docMk/>
            <pc:sldMk cId="2862758552" sldId="293"/>
            <ac:grpSpMk id="94" creationId="{46CC0A67-C00A-FF59-6E48-68F03A40A88D}"/>
          </ac:grpSpMkLst>
        </pc:grpChg>
        <pc:grpChg chg="del mod">
          <ac:chgData name="Mariano Augusto Cordoba" userId="f00d29081846fa85" providerId="LiveId" clId="{5C2203C7-4958-4194-BB21-DE6178CA4D44}" dt="2022-07-04T15:02:14.841" v="103"/>
          <ac:grpSpMkLst>
            <pc:docMk/>
            <pc:sldMk cId="2862758552" sldId="293"/>
            <ac:grpSpMk id="98" creationId="{1C10969A-052E-8922-8B01-389A035B0E1C}"/>
          </ac:grpSpMkLst>
        </pc:grpChg>
        <pc:grpChg chg="del mod">
          <ac:chgData name="Mariano Augusto Cordoba" userId="f00d29081846fa85" providerId="LiveId" clId="{5C2203C7-4958-4194-BB21-DE6178CA4D44}" dt="2022-07-04T15:02:17.976" v="107"/>
          <ac:grpSpMkLst>
            <pc:docMk/>
            <pc:sldMk cId="2862758552" sldId="293"/>
            <ac:grpSpMk id="100" creationId="{AA1B3B6A-D4C5-7761-F27E-DC2814119C30}"/>
          </ac:grpSpMkLst>
        </pc:grpChg>
        <pc:grpChg chg="del mod">
          <ac:chgData name="Mariano Augusto Cordoba" userId="f00d29081846fa85" providerId="LiveId" clId="{5C2203C7-4958-4194-BB21-DE6178CA4D44}" dt="2022-07-04T15:02:19.503" v="110"/>
          <ac:grpSpMkLst>
            <pc:docMk/>
            <pc:sldMk cId="2862758552" sldId="293"/>
            <ac:grpSpMk id="104" creationId="{E5751382-32B2-AF8B-01C9-7372EE7A38C1}"/>
          </ac:grpSpMkLst>
        </pc:grpChg>
        <pc:grpChg chg="del mod">
          <ac:chgData name="Mariano Augusto Cordoba" userId="f00d29081846fa85" providerId="LiveId" clId="{5C2203C7-4958-4194-BB21-DE6178CA4D44}" dt="2022-07-04T15:02:24.642" v="118"/>
          <ac:grpSpMkLst>
            <pc:docMk/>
            <pc:sldMk cId="2862758552" sldId="293"/>
            <ac:grpSpMk id="107" creationId="{0A28113B-5649-D8B5-AA2F-827EEA713554}"/>
          </ac:grpSpMkLst>
        </pc:grpChg>
        <pc:grpChg chg="del mod">
          <ac:chgData name="Mariano Augusto Cordoba" userId="f00d29081846fa85" providerId="LiveId" clId="{5C2203C7-4958-4194-BB21-DE6178CA4D44}" dt="2022-07-04T15:06:32.344" v="134"/>
          <ac:grpSpMkLst>
            <pc:docMk/>
            <pc:sldMk cId="2862758552" sldId="293"/>
            <ac:grpSpMk id="115" creationId="{E77C92E4-5E02-7036-AACC-3E82F72EDABA}"/>
          </ac:grpSpMkLst>
        </pc:grpChg>
        <pc:grpChg chg="del mod">
          <ac:chgData name="Mariano Augusto Cordoba" userId="f00d29081846fa85" providerId="LiveId" clId="{5C2203C7-4958-4194-BB21-DE6178CA4D44}" dt="2022-07-04T15:06:32.344" v="134"/>
          <ac:grpSpMkLst>
            <pc:docMk/>
            <pc:sldMk cId="2862758552" sldId="293"/>
            <ac:grpSpMk id="122" creationId="{A864C513-FFFB-CB22-2D52-DFE7CB87FFFD}"/>
          </ac:grpSpMkLst>
        </pc:grpChg>
        <pc:grpChg chg="del mod">
          <ac:chgData name="Mariano Augusto Cordoba" userId="f00d29081846fa85" providerId="LiveId" clId="{5C2203C7-4958-4194-BB21-DE6178CA4D44}" dt="2022-07-04T15:02:49.268" v="132"/>
          <ac:grpSpMkLst>
            <pc:docMk/>
            <pc:sldMk cId="2862758552" sldId="293"/>
            <ac:grpSpMk id="126" creationId="{D79C44DA-B1D8-FEC0-8DD4-D845743EB39C}"/>
          </ac:grpSpMkLst>
        </pc:grpChg>
        <pc:grpChg chg="del mod">
          <ac:chgData name="Mariano Augusto Cordoba" userId="f00d29081846fa85" providerId="LiveId" clId="{5C2203C7-4958-4194-BB21-DE6178CA4D44}" dt="2022-07-04T15:06:32.344" v="134"/>
          <ac:grpSpMkLst>
            <pc:docMk/>
            <pc:sldMk cId="2862758552" sldId="293"/>
            <ac:grpSpMk id="129" creationId="{6D6903DA-5C92-BB32-80A1-D0C5A7EAA4BC}"/>
          </ac:grpSpMkLst>
        </pc:grpChg>
        <pc:grpChg chg="mod">
          <ac:chgData name="Mariano Augusto Cordoba" userId="f00d29081846fa85" providerId="LiveId" clId="{5C2203C7-4958-4194-BB21-DE6178CA4D44}" dt="2022-07-04T15:06:35.751" v="135"/>
          <ac:grpSpMkLst>
            <pc:docMk/>
            <pc:sldMk cId="2862758552" sldId="293"/>
            <ac:grpSpMk id="131" creationId="{98AB0631-A202-DA43-C6DA-1E8323B116AB}"/>
          </ac:grpSpMkLst>
        </pc:grp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4" creationId="{8EE64F32-637A-D6FF-02D1-83B7FD0F513B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5" creationId="{A6CF701D-5B07-4123-1E3C-9059AECD56D1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6" creationId="{60E143DB-FD73-C54E-53B1-F6750F8C5398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8" creationId="{9FB8ADA2-F948-D936-E432-FA76F0F5BA8B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9" creationId="{FBD2F407-9845-0749-A143-F9B3A646F12D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10" creationId="{D369B44C-43CE-43EA-EC60-77E7E9F62EB0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11" creationId="{8C207E66-4C4C-B5E6-BFB4-2F392CFF5322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12" creationId="{1BAA7561-424C-3031-2409-AA99ABAA5604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14" creationId="{38624216-0AE2-E66B-1F60-08A80A50F73B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15" creationId="{C807DBEA-B7AE-3D9E-E673-456F63F09DF6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17" creationId="{83E0D6A4-89E8-8E92-F38E-80D80AD55397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18" creationId="{462463B1-2649-26D6-55D2-5EBA6D15DA76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20" creationId="{AE2B5487-323B-920E-F2E0-CBA205306126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21" creationId="{C198048E-FE6B-3227-A388-78F41603FEA6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22" creationId="{ED21DECF-3F21-EC1F-17CB-2D0B5811FB12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23" creationId="{EF0B1B23-FDD1-2524-619C-DACED3AC9CB1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24" creationId="{DA6AECAA-B91F-6174-33D6-587C2E6D1FC8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25" creationId="{4CDDC1ED-21D4-E50F-2760-0C7308653DA4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26" creationId="{0B6DF53D-0EC7-28D8-FB57-DDA0B8994309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27" creationId="{B542B027-DF54-C6AB-99C7-D467F7D44AAB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29" creationId="{F2174610-CC54-990D-380E-9991418CFB60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30" creationId="{4954274D-2A88-0201-ACC5-639425062FF6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31" creationId="{A82DDAB4-6793-91AC-CE6E-78264557C274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32" creationId="{CE10C939-654B-5214-DECD-7793AE46B03E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33" creationId="{D532126A-604C-F44A-EC37-D217CA74708D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34" creationId="{F1A37146-D91A-3FDF-39C9-2291B551B984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35" creationId="{449E72B3-1EF0-42BB-F9D0-8B17407D6709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36" creationId="{10E7C2AD-8F38-3827-0060-E9B5B01E0D3F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37" creationId="{2A76B6AE-2F3C-E755-E673-E60826B8F7A5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39" creationId="{4629E6DC-A458-B3A8-1AD6-07E2E0A4F831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41" creationId="{CC58918E-E1B8-0200-1508-5EC434E910CB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42" creationId="{051CF2CE-5220-0C77-BEB9-2360A82213AD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43" creationId="{C3CA4AC7-0121-8B58-57CC-DBCC6282B0FF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44" creationId="{A9339164-0619-2AF7-B956-8334958E9D61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46" creationId="{44FB0364-E085-8067-ED57-FB679ECC4439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47" creationId="{575029AE-5148-FD6D-5E24-A9B5BEB9EC4A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48" creationId="{546FAE17-EC5D-69ED-228D-5828D51D21FE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50" creationId="{2E7150BE-B08F-B91B-5D95-1A45C0FA7CD2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51" creationId="{267CF768-E16F-83F3-1803-292996B03D94}"/>
          </ac:inkMkLst>
        </pc:inkChg>
        <pc:inkChg chg="add mod">
          <ac:chgData name="Mariano Augusto Cordoba" userId="f00d29081846fa85" providerId="LiveId" clId="{5C2203C7-4958-4194-BB21-DE6178CA4D44}" dt="2022-07-04T15:01:47.437" v="63"/>
          <ac:inkMkLst>
            <pc:docMk/>
            <pc:sldMk cId="2862758552" sldId="293"/>
            <ac:inkMk id="53" creationId="{F8C8BEA2-5B2D-AC5A-FB77-9188FEF05FE3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55" creationId="{B4D03A57-BA91-E284-68FD-D288A83D9648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56" creationId="{6A51D78E-22C8-F761-325D-76BBE7FA290E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57" creationId="{DB592B43-25DD-F43C-E091-71E4B082EC57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58" creationId="{3520BE02-1D46-7598-B758-975FBBF85AFA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59" creationId="{A49C3321-9A5F-E95D-E091-D99CB2A9CAC6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61" creationId="{FB7515E2-FA1D-B475-015B-20CC48A96A9A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62" creationId="{30FAF0B1-C38E-3EA7-4E71-D84FB47B03D9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63" creationId="{9A2E2944-5F4F-67EC-34F4-7C6FE3B1D4D5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65" creationId="{E439C0A8-E1C0-1A10-CA61-FA461966218F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66" creationId="{3819F33B-9426-28AD-5558-9DFE3F225516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67" creationId="{DB9FF089-C000-975C-9BA7-7E5ED057E5F1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68" creationId="{F609DAD7-7E6E-ED6A-7DF7-A08A6DE37A80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69" creationId="{E9C28572-26BF-B855-B857-24FFF05526A7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70" creationId="{E600A4BB-8E4A-B176-AE85-67B36C83725B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71" creationId="{5850C323-7A34-5FAD-1DD0-98D1187773E0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72" creationId="{6BD3A094-50DE-ADEC-3EA5-5B510F0ECB6B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73" creationId="{53C24C5D-6CCA-F3D4-2727-6EC6F56955A3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75" creationId="{A208C8F4-2F77-1354-7A91-2799583476D3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76" creationId="{02BF8A81-D010-33B2-54AF-5AD28231292E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78" creationId="{A4918850-A219-DBA3-9295-EEA505478505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80" creationId="{2FB73872-5728-98C4-28CD-BF84DA6EDB23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81" creationId="{F933C7ED-E405-968C-43DE-90AA5624F17A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82" creationId="{AFB9227F-699A-7CE7-EF9E-2D65F6796693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83" creationId="{D285C1B6-C805-94ED-3B37-9F925E929B25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84" creationId="{C458D11F-E4E2-729C-0B11-3C3E45ACD449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86" creationId="{49DDDA9E-645B-6306-3A8B-0F1201C37930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87" creationId="{1BB075DB-031C-66E6-1097-7CA2A630DB5C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88" creationId="{A56DB22E-9BBE-63B3-38D9-A9913F3B1252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90" creationId="{5FE5B620-2985-A6B3-B16F-5163D2EC8F71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92" creationId="{1455B211-82A0-C87F-0A6E-06D19F9455F7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93" creationId="{448C5E95-7F59-4BED-08C7-91A73A030102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95" creationId="{BB2E6CBD-C859-6724-47CA-D063ECBC94F3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96" creationId="{D1925DF6-FD29-7DF9-3DF5-3836B74E7C1D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97" creationId="{2C569B68-342C-DE5B-6E88-8BE83988E4BD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99" creationId="{0EC5C573-B69C-8712-0C7A-641A6BDDA6BB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101" creationId="{A4BBFCC5-8E68-E56A-9163-303682D951D1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102" creationId="{2AF7A473-3803-BAA1-7F23-B9A9E53A220C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103" creationId="{E2083003-A87F-12E1-C3CF-97734BB94FDD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105" creationId="{10CAA6DA-B9AD-ABFF-6EED-A8E72CDDE0B8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106" creationId="{EFEB0318-5271-74CA-2597-89AC491513EA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108" creationId="{E82DD4C5-F9C5-28B5-04D7-D638DB153B9A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109" creationId="{6D7F31A5-2AA9-085C-7EE9-CE2C006DA967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110" creationId="{94896D37-53D7-CE61-0AFE-4194A0E8C8CB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111" creationId="{F85660FC-396A-7917-B38E-9ADF5B1AEF5C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112" creationId="{D517B284-832C-827D-B2D2-828ECA761070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113" creationId="{085CB57F-0127-B66B-20EB-69355A8BAAF1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114" creationId="{BAAF589B-436A-846A-F33B-A621FBC22121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116" creationId="{43D02FFA-F8F2-C2B5-2E97-FA467147B664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117" creationId="{B92F33CC-56CC-69DA-3B3A-67481FACB1D5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118" creationId="{CB936CA5-8C8C-D5CA-1170-829AEA3D8421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119" creationId="{7B1A7EF9-9EE6-5EA9-A339-4B3CA502EA5D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120" creationId="{1757480A-EDF5-5879-5B83-E515ADE29281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121" creationId="{03C70125-8522-B4BB-F8B7-E49C57884007}"/>
          </ac:inkMkLst>
        </pc:inkChg>
        <pc:inkChg chg="add del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123" creationId="{64AC378F-70C5-9102-8284-91CDF9F591E1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124" creationId="{1C35F6ED-FD51-3A56-92CC-856DEBE82D7A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125" creationId="{5C37BFC9-18B5-6198-7B11-31771236F744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127" creationId="{471CFBF5-E38F-6DE5-1A50-F04B963E63BB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128" creationId="{A86C87EF-F7FF-3DB8-A6E1-61220B7C1273}"/>
          </ac:inkMkLst>
        </pc:inkChg>
        <pc:inkChg chg="add mod">
          <ac:chgData name="Mariano Augusto Cordoba" userId="f00d29081846fa85" providerId="LiveId" clId="{5C2203C7-4958-4194-BB21-DE6178CA4D44}" dt="2022-07-04T15:06:35.751" v="135"/>
          <ac:inkMkLst>
            <pc:docMk/>
            <pc:sldMk cId="2862758552" sldId="293"/>
            <ac:inkMk id="130" creationId="{6D327F34-5039-EA98-8FD8-DF0947248A22}"/>
          </ac:inkMkLst>
        </pc:inkChg>
      </pc:sldChg>
    </pc:docChg>
  </pc:docChgLst>
  <pc:docChgLst>
    <pc:chgData name="Mariano Augusto Cordoba" userId="f00d29081846fa85" providerId="LiveId" clId="{7E2B850F-861F-47B4-8542-77EC93AED2AA}"/>
    <pc:docChg chg="modSld">
      <pc:chgData name="Mariano Augusto Cordoba" userId="f00d29081846fa85" providerId="LiveId" clId="{7E2B850F-861F-47B4-8542-77EC93AED2AA}" dt="2023-08-30T12:36:38.169" v="7" actId="20577"/>
      <pc:docMkLst>
        <pc:docMk/>
      </pc:docMkLst>
      <pc:sldChg chg="modSp mod">
        <pc:chgData name="Mariano Augusto Cordoba" userId="f00d29081846fa85" providerId="LiveId" clId="{7E2B850F-861F-47B4-8542-77EC93AED2AA}" dt="2023-08-30T12:36:38.169" v="7" actId="20577"/>
        <pc:sldMkLst>
          <pc:docMk/>
          <pc:sldMk cId="0" sldId="272"/>
        </pc:sldMkLst>
        <pc:spChg chg="mod">
          <ac:chgData name="Mariano Augusto Cordoba" userId="f00d29081846fa85" providerId="LiveId" clId="{7E2B850F-861F-47B4-8542-77EC93AED2AA}" dt="2023-08-30T12:36:38.169" v="7" actId="20577"/>
          <ac:spMkLst>
            <pc:docMk/>
            <pc:sldMk cId="0" sldId="272"/>
            <ac:spMk id="5" creationId="{BE037BB3-5AD5-43D3-9626-E13A11C48748}"/>
          </ac:spMkLst>
        </pc:spChg>
      </pc:sldChg>
    </pc:docChg>
  </pc:docChgLst>
  <pc:docChgLst>
    <pc:chgData name="Mariano Augusto Cordoba" userId="f00d29081846fa85" providerId="LiveId" clId="{43EA1C7C-FA1A-4595-8402-12C434526EB0}"/>
    <pc:docChg chg="delSld modSld">
      <pc:chgData name="Mariano Augusto Cordoba" userId="f00d29081846fa85" providerId="LiveId" clId="{43EA1C7C-FA1A-4595-8402-12C434526EB0}" dt="2021-10-18T19:46:00.641" v="2" actId="47"/>
      <pc:docMkLst>
        <pc:docMk/>
      </pc:docMkLst>
      <pc:sldChg chg="del">
        <pc:chgData name="Mariano Augusto Cordoba" userId="f00d29081846fa85" providerId="LiveId" clId="{43EA1C7C-FA1A-4595-8402-12C434526EB0}" dt="2021-10-18T19:46:00.641" v="2" actId="47"/>
        <pc:sldMkLst>
          <pc:docMk/>
          <pc:sldMk cId="0" sldId="271"/>
        </pc:sldMkLst>
      </pc:sldChg>
      <pc:sldChg chg="modSp mod">
        <pc:chgData name="Mariano Augusto Cordoba" userId="f00d29081846fa85" providerId="LiveId" clId="{43EA1C7C-FA1A-4595-8402-12C434526EB0}" dt="2021-10-18T19:45:44.731" v="1" actId="6549"/>
        <pc:sldMkLst>
          <pc:docMk/>
          <pc:sldMk cId="0" sldId="275"/>
        </pc:sldMkLst>
        <pc:spChg chg="mod">
          <ac:chgData name="Mariano Augusto Cordoba" userId="f00d29081846fa85" providerId="LiveId" clId="{43EA1C7C-FA1A-4595-8402-12C434526EB0}" dt="2021-10-18T19:45:44.731" v="1" actId="6549"/>
          <ac:spMkLst>
            <pc:docMk/>
            <pc:sldMk cId="0" sldId="275"/>
            <ac:spMk id="2" creationId="{55C5FF96-2BF8-4031-AD3C-ECAB11B6E8E8}"/>
          </ac:spMkLst>
        </pc:spChg>
      </pc:sldChg>
      <pc:sldChg chg="del">
        <pc:chgData name="Mariano Augusto Cordoba" userId="f00d29081846fa85" providerId="LiveId" clId="{43EA1C7C-FA1A-4595-8402-12C434526EB0}" dt="2021-10-18T19:45:31.882" v="0" actId="47"/>
        <pc:sldMkLst>
          <pc:docMk/>
          <pc:sldMk cId="2942554618" sldId="276"/>
        </pc:sldMkLst>
      </pc:sldChg>
      <pc:sldChg chg="del">
        <pc:chgData name="Mariano Augusto Cordoba" userId="f00d29081846fa85" providerId="LiveId" clId="{43EA1C7C-FA1A-4595-8402-12C434526EB0}" dt="2021-10-18T19:45:31.882" v="0" actId="47"/>
        <pc:sldMkLst>
          <pc:docMk/>
          <pc:sldMk cId="73555322" sldId="277"/>
        </pc:sldMkLst>
      </pc:sldChg>
      <pc:sldChg chg="del">
        <pc:chgData name="Mariano Augusto Cordoba" userId="f00d29081846fa85" providerId="LiveId" clId="{43EA1C7C-FA1A-4595-8402-12C434526EB0}" dt="2021-10-18T19:45:31.882" v="0" actId="47"/>
        <pc:sldMkLst>
          <pc:docMk/>
          <pc:sldMk cId="794715742" sldId="278"/>
        </pc:sldMkLst>
      </pc:sldChg>
      <pc:sldChg chg="del">
        <pc:chgData name="Mariano Augusto Cordoba" userId="f00d29081846fa85" providerId="LiveId" clId="{43EA1C7C-FA1A-4595-8402-12C434526EB0}" dt="2021-10-18T19:45:31.882" v="0" actId="47"/>
        <pc:sldMkLst>
          <pc:docMk/>
          <pc:sldMk cId="365397377" sldId="280"/>
        </pc:sldMkLst>
      </pc:sldChg>
      <pc:sldChg chg="del">
        <pc:chgData name="Mariano Augusto Cordoba" userId="f00d29081846fa85" providerId="LiveId" clId="{43EA1C7C-FA1A-4595-8402-12C434526EB0}" dt="2021-10-18T19:45:31.882" v="0" actId="47"/>
        <pc:sldMkLst>
          <pc:docMk/>
          <pc:sldMk cId="740759005" sldId="283"/>
        </pc:sldMkLst>
      </pc:sldChg>
      <pc:sldChg chg="del">
        <pc:chgData name="Mariano Augusto Cordoba" userId="f00d29081846fa85" providerId="LiveId" clId="{43EA1C7C-FA1A-4595-8402-12C434526EB0}" dt="2021-10-18T19:45:31.882" v="0" actId="47"/>
        <pc:sldMkLst>
          <pc:docMk/>
          <pc:sldMk cId="4219423944" sldId="285"/>
        </pc:sldMkLst>
      </pc:sldChg>
      <pc:sldChg chg="del">
        <pc:chgData name="Mariano Augusto Cordoba" userId="f00d29081846fa85" providerId="LiveId" clId="{43EA1C7C-FA1A-4595-8402-12C434526EB0}" dt="2021-10-18T19:45:31.882" v="0" actId="47"/>
        <pc:sldMkLst>
          <pc:docMk/>
          <pc:sldMk cId="556387152" sldId="286"/>
        </pc:sldMkLst>
      </pc:sldChg>
      <pc:sldChg chg="del">
        <pc:chgData name="Mariano Augusto Cordoba" userId="f00d29081846fa85" providerId="LiveId" clId="{43EA1C7C-FA1A-4595-8402-12C434526EB0}" dt="2021-10-18T19:45:31.882" v="0" actId="47"/>
        <pc:sldMkLst>
          <pc:docMk/>
          <pc:sldMk cId="1174502372" sldId="287"/>
        </pc:sldMkLst>
      </pc:sldChg>
      <pc:sldChg chg="del">
        <pc:chgData name="Mariano Augusto Cordoba" userId="f00d29081846fa85" providerId="LiveId" clId="{43EA1C7C-FA1A-4595-8402-12C434526EB0}" dt="2021-10-18T19:45:31.882" v="0" actId="47"/>
        <pc:sldMkLst>
          <pc:docMk/>
          <pc:sldMk cId="1191654114" sldId="290"/>
        </pc:sldMkLst>
      </pc:sldChg>
    </pc:docChg>
  </pc:docChgLst>
  <pc:docChgLst>
    <pc:chgData name="Mariano Augusto Cordoba" userId="f00d29081846fa85" providerId="LiveId" clId="{74808C96-46F8-4CF3-89BE-21787B8A9DE3}"/>
    <pc:docChg chg="modSld">
      <pc:chgData name="Mariano Augusto Cordoba" userId="f00d29081846fa85" providerId="LiveId" clId="{74808C96-46F8-4CF3-89BE-21787B8A9DE3}" dt="2023-04-15T00:02:57.397" v="11" actId="1076"/>
      <pc:docMkLst>
        <pc:docMk/>
      </pc:docMkLst>
      <pc:sldChg chg="delSp modSp mod">
        <pc:chgData name="Mariano Augusto Cordoba" userId="f00d29081846fa85" providerId="LiveId" clId="{74808C96-46F8-4CF3-89BE-21787B8A9DE3}" dt="2023-04-15T00:02:57.397" v="11" actId="1076"/>
        <pc:sldMkLst>
          <pc:docMk/>
          <pc:sldMk cId="0" sldId="275"/>
        </pc:sldMkLst>
        <pc:spChg chg="mod">
          <ac:chgData name="Mariano Augusto Cordoba" userId="f00d29081846fa85" providerId="LiveId" clId="{74808C96-46F8-4CF3-89BE-21787B8A9DE3}" dt="2023-04-15T00:02:57.397" v="11" actId="1076"/>
          <ac:spMkLst>
            <pc:docMk/>
            <pc:sldMk cId="0" sldId="275"/>
            <ac:spMk id="2" creationId="{55C5FF96-2BF8-4031-AD3C-ECAB11B6E8E8}"/>
          </ac:spMkLst>
        </pc:spChg>
        <pc:spChg chg="mod">
          <ac:chgData name="Mariano Augusto Cordoba" userId="f00d29081846fa85" providerId="LiveId" clId="{74808C96-46F8-4CF3-89BE-21787B8A9DE3}" dt="2023-04-15T00:02:57.397" v="11" actId="1076"/>
          <ac:spMkLst>
            <pc:docMk/>
            <pc:sldMk cId="0" sldId="275"/>
            <ac:spMk id="4098" creationId="{F3F2EF89-FB74-4627-8730-D2863224F79A}"/>
          </ac:spMkLst>
        </pc:spChg>
        <pc:spChg chg="del">
          <ac:chgData name="Mariano Augusto Cordoba" userId="f00d29081846fa85" providerId="LiveId" clId="{74808C96-46F8-4CF3-89BE-21787B8A9DE3}" dt="2023-04-15T00:02:36.889" v="9" actId="478"/>
          <ac:spMkLst>
            <pc:docMk/>
            <pc:sldMk cId="0" sldId="275"/>
            <ac:spMk id="4099" creationId="{A731B40A-F240-4BBF-BAD9-FE7F63F1949E}"/>
          </ac:spMkLst>
        </pc:spChg>
      </pc:sldChg>
    </pc:docChg>
  </pc:docChgLst>
  <pc:docChgLst>
    <pc:chgData name="Mariano Augusto Cordoba" userId="f00d29081846fa85" providerId="LiveId" clId="{B490C99F-7623-4BE5-8D5A-8B8E072C9F1F}"/>
    <pc:docChg chg="undo custSel addSld delSld modSld">
      <pc:chgData name="Mariano Augusto Cordoba" userId="f00d29081846fa85" providerId="LiveId" clId="{B490C99F-7623-4BE5-8D5A-8B8E072C9F1F}" dt="2023-04-24T19:16:52.748" v="277"/>
      <pc:docMkLst>
        <pc:docMk/>
      </pc:docMkLst>
      <pc:sldChg chg="modSp mod">
        <pc:chgData name="Mariano Augusto Cordoba" userId="f00d29081846fa85" providerId="LiveId" clId="{B490C99F-7623-4BE5-8D5A-8B8E072C9F1F}" dt="2023-04-15T13:19:29.658" v="130" actId="6549"/>
        <pc:sldMkLst>
          <pc:docMk/>
          <pc:sldMk cId="0" sldId="265"/>
        </pc:sldMkLst>
        <pc:spChg chg="mod">
          <ac:chgData name="Mariano Augusto Cordoba" userId="f00d29081846fa85" providerId="LiveId" clId="{B490C99F-7623-4BE5-8D5A-8B8E072C9F1F}" dt="2023-04-15T13:19:29.658" v="130" actId="6549"/>
          <ac:spMkLst>
            <pc:docMk/>
            <pc:sldMk cId="0" sldId="265"/>
            <ac:spMk id="32771" creationId="{B3D497A7-9C01-4878-82EB-DD6721FDEFA9}"/>
          </ac:spMkLst>
        </pc:spChg>
      </pc:sldChg>
      <pc:sldChg chg="modSp mod">
        <pc:chgData name="Mariano Augusto Cordoba" userId="f00d29081846fa85" providerId="LiveId" clId="{B490C99F-7623-4BE5-8D5A-8B8E072C9F1F}" dt="2023-04-15T12:57:21.440" v="108" actId="20577"/>
        <pc:sldMkLst>
          <pc:docMk/>
          <pc:sldMk cId="0" sldId="267"/>
        </pc:sldMkLst>
        <pc:spChg chg="mod">
          <ac:chgData name="Mariano Augusto Cordoba" userId="f00d29081846fa85" providerId="LiveId" clId="{B490C99F-7623-4BE5-8D5A-8B8E072C9F1F}" dt="2023-04-15T12:57:21.440" v="108" actId="20577"/>
          <ac:spMkLst>
            <pc:docMk/>
            <pc:sldMk cId="0" sldId="267"/>
            <ac:spMk id="10" creationId="{0C8723BA-1843-40EA-A7FF-096E3B4E5572}"/>
          </ac:spMkLst>
        </pc:spChg>
      </pc:sldChg>
      <pc:sldChg chg="delSp">
        <pc:chgData name="Mariano Augusto Cordoba" userId="f00d29081846fa85" providerId="LiveId" clId="{B490C99F-7623-4BE5-8D5A-8B8E072C9F1F}" dt="2023-04-15T12:58:13.379" v="109" actId="478"/>
        <pc:sldMkLst>
          <pc:docMk/>
          <pc:sldMk cId="0" sldId="268"/>
        </pc:sldMkLst>
        <pc:picChg chg="del">
          <ac:chgData name="Mariano Augusto Cordoba" userId="f00d29081846fa85" providerId="LiveId" clId="{B490C99F-7623-4BE5-8D5A-8B8E072C9F1F}" dt="2023-04-15T12:58:13.379" v="109" actId="478"/>
          <ac:picMkLst>
            <pc:docMk/>
            <pc:sldMk cId="0" sldId="268"/>
            <ac:picMk id="6" creationId="{2676E837-01F5-4A26-A6C9-9890ED776257}"/>
          </ac:picMkLst>
        </pc:picChg>
      </pc:sldChg>
      <pc:sldChg chg="addSp delSp modSp add mod modAnim">
        <pc:chgData name="Mariano Augusto Cordoba" userId="f00d29081846fa85" providerId="LiveId" clId="{B490C99F-7623-4BE5-8D5A-8B8E072C9F1F}" dt="2023-04-15T12:53:05.485" v="93" actId="20577"/>
        <pc:sldMkLst>
          <pc:docMk/>
          <pc:sldMk cId="0" sldId="271"/>
        </pc:sldMkLst>
        <pc:spChg chg="add del">
          <ac:chgData name="Mariano Augusto Cordoba" userId="f00d29081846fa85" providerId="LiveId" clId="{B490C99F-7623-4BE5-8D5A-8B8E072C9F1F}" dt="2023-04-15T12:48:29.520" v="30"/>
          <ac:spMkLst>
            <pc:docMk/>
            <pc:sldMk cId="0" sldId="271"/>
            <ac:spMk id="2" creationId="{D51C0E28-433F-E6A1-FF5E-72C9FA07AA21}"/>
          </ac:spMkLst>
        </pc:spChg>
        <pc:spChg chg="add del">
          <ac:chgData name="Mariano Augusto Cordoba" userId="f00d29081846fa85" providerId="LiveId" clId="{B490C99F-7623-4BE5-8D5A-8B8E072C9F1F}" dt="2023-04-15T12:50:38.091" v="52"/>
          <ac:spMkLst>
            <pc:docMk/>
            <pc:sldMk cId="0" sldId="271"/>
            <ac:spMk id="4" creationId="{7FFE1930-C01C-8CA6-F4D4-889747BE37BB}"/>
          </ac:spMkLst>
        </pc:spChg>
        <pc:spChg chg="mod">
          <ac:chgData name="Mariano Augusto Cordoba" userId="f00d29081846fa85" providerId="LiveId" clId="{B490C99F-7623-4BE5-8D5A-8B8E072C9F1F}" dt="2023-04-15T12:53:05.485" v="93" actId="20577"/>
          <ac:spMkLst>
            <pc:docMk/>
            <pc:sldMk cId="0" sldId="271"/>
            <ac:spMk id="6147" creationId="{FD84A397-8412-495D-9987-903384BECBD5}"/>
          </ac:spMkLst>
        </pc:spChg>
        <pc:picChg chg="add del mod modCrop">
          <ac:chgData name="Mariano Augusto Cordoba" userId="f00d29081846fa85" providerId="LiveId" clId="{B490C99F-7623-4BE5-8D5A-8B8E072C9F1F}" dt="2023-04-15T12:50:34.939" v="50" actId="478"/>
          <ac:picMkLst>
            <pc:docMk/>
            <pc:sldMk cId="0" sldId="271"/>
            <ac:picMk id="3" creationId="{1379BC3F-2362-A0C2-DC48-B386564D9162}"/>
          </ac:picMkLst>
        </pc:picChg>
        <pc:picChg chg="del">
          <ac:chgData name="Mariano Augusto Cordoba" userId="f00d29081846fa85" providerId="LiveId" clId="{B490C99F-7623-4BE5-8D5A-8B8E072C9F1F}" dt="2023-04-15T12:48:38.797" v="34" actId="478"/>
          <ac:picMkLst>
            <pc:docMk/>
            <pc:sldMk cId="0" sldId="271"/>
            <ac:picMk id="5" creationId="{545C5F9A-55BD-4D91-9E17-C7BD58B1E36F}"/>
          </ac:picMkLst>
        </pc:picChg>
        <pc:picChg chg="add mod modCrop">
          <ac:chgData name="Mariano Augusto Cordoba" userId="f00d29081846fa85" providerId="LiveId" clId="{B490C99F-7623-4BE5-8D5A-8B8E072C9F1F}" dt="2023-04-15T12:51:13.952" v="59" actId="1076"/>
          <ac:picMkLst>
            <pc:docMk/>
            <pc:sldMk cId="0" sldId="271"/>
            <ac:picMk id="6" creationId="{8B764D2B-A0C0-3843-E708-DA7C15885621}"/>
          </ac:picMkLst>
        </pc:picChg>
        <pc:picChg chg="del">
          <ac:chgData name="Mariano Augusto Cordoba" userId="f00d29081846fa85" providerId="LiveId" clId="{B490C99F-7623-4BE5-8D5A-8B8E072C9F1F}" dt="2023-04-15T12:48:26.344" v="28" actId="478"/>
          <ac:picMkLst>
            <pc:docMk/>
            <pc:sldMk cId="0" sldId="271"/>
            <ac:picMk id="7" creationId="{1AAAE76C-38C4-4758-A5ED-41FFB1151235}"/>
          </ac:picMkLst>
        </pc:picChg>
      </pc:sldChg>
      <pc:sldChg chg="addSp delSp modSp mod">
        <pc:chgData name="Mariano Augusto Cordoba" userId="f00d29081846fa85" providerId="LiveId" clId="{B490C99F-7623-4BE5-8D5A-8B8E072C9F1F}" dt="2023-04-15T12:42:56.411" v="27" actId="20577"/>
        <pc:sldMkLst>
          <pc:docMk/>
          <pc:sldMk cId="0" sldId="275"/>
        </pc:sldMkLst>
        <pc:spChg chg="del">
          <ac:chgData name="Mariano Augusto Cordoba" userId="f00d29081846fa85" providerId="LiveId" clId="{B490C99F-7623-4BE5-8D5A-8B8E072C9F1F}" dt="2023-04-15T00:08:07.853" v="1" actId="478"/>
          <ac:spMkLst>
            <pc:docMk/>
            <pc:sldMk cId="0" sldId="275"/>
            <ac:spMk id="2" creationId="{55C5FF96-2BF8-4031-AD3C-ECAB11B6E8E8}"/>
          </ac:spMkLst>
        </pc:spChg>
        <pc:spChg chg="add mod">
          <ac:chgData name="Mariano Augusto Cordoba" userId="f00d29081846fa85" providerId="LiveId" clId="{B490C99F-7623-4BE5-8D5A-8B8E072C9F1F}" dt="2023-04-15T00:08:11.225" v="3" actId="1076"/>
          <ac:spMkLst>
            <pc:docMk/>
            <pc:sldMk cId="0" sldId="275"/>
            <ac:spMk id="3" creationId="{07C7DB0F-8B05-BF3D-D712-A8E37C11BCEE}"/>
          </ac:spMkLst>
        </pc:spChg>
        <pc:spChg chg="mod">
          <ac:chgData name="Mariano Augusto Cordoba" userId="f00d29081846fa85" providerId="LiveId" clId="{B490C99F-7623-4BE5-8D5A-8B8E072C9F1F}" dt="2023-04-15T12:42:56.411" v="27" actId="20577"/>
          <ac:spMkLst>
            <pc:docMk/>
            <pc:sldMk cId="0" sldId="275"/>
            <ac:spMk id="4098" creationId="{F3F2EF89-FB74-4627-8730-D2863224F79A}"/>
          </ac:spMkLst>
        </pc:spChg>
      </pc:sldChg>
      <pc:sldChg chg="add del">
        <pc:chgData name="Mariano Augusto Cordoba" userId="f00d29081846fa85" providerId="LiveId" clId="{B490C99F-7623-4BE5-8D5A-8B8E072C9F1F}" dt="2023-04-17T13:31:49.902" v="131" actId="47"/>
        <pc:sldMkLst>
          <pc:docMk/>
          <pc:sldMk cId="2942554618" sldId="276"/>
        </pc:sldMkLst>
      </pc:sldChg>
      <pc:sldChg chg="add del">
        <pc:chgData name="Mariano Augusto Cordoba" userId="f00d29081846fa85" providerId="LiveId" clId="{B490C99F-7623-4BE5-8D5A-8B8E072C9F1F}" dt="2023-04-17T13:31:52.454" v="132" actId="47"/>
        <pc:sldMkLst>
          <pc:docMk/>
          <pc:sldMk cId="73555322" sldId="277"/>
        </pc:sldMkLst>
      </pc:sldChg>
      <pc:sldChg chg="add">
        <pc:chgData name="Mariano Augusto Cordoba" userId="f00d29081846fa85" providerId="LiveId" clId="{B490C99F-7623-4BE5-8D5A-8B8E072C9F1F}" dt="2023-04-15T00:06:30.970" v="0"/>
        <pc:sldMkLst>
          <pc:docMk/>
          <pc:sldMk cId="794715742" sldId="278"/>
        </pc:sldMkLst>
      </pc:sldChg>
      <pc:sldChg chg="addSp modSp add mod">
        <pc:chgData name="Mariano Augusto Cordoba" userId="f00d29081846fa85" providerId="LiveId" clId="{B490C99F-7623-4BE5-8D5A-8B8E072C9F1F}" dt="2023-04-17T13:43:05.562" v="148"/>
        <pc:sldMkLst>
          <pc:docMk/>
          <pc:sldMk cId="365397377" sldId="280"/>
        </pc:sldMkLst>
        <pc:picChg chg="add mod">
          <ac:chgData name="Mariano Augusto Cordoba" userId="f00d29081846fa85" providerId="LiveId" clId="{B490C99F-7623-4BE5-8D5A-8B8E072C9F1F}" dt="2023-04-17T13:43:05.562" v="148"/>
          <ac:picMkLst>
            <pc:docMk/>
            <pc:sldMk cId="365397377" sldId="280"/>
            <ac:picMk id="2050" creationId="{1259D393-6D14-1DEF-E9BC-EFA43CAB04B1}"/>
          </ac:picMkLst>
        </pc:picChg>
      </pc:sldChg>
      <pc:sldChg chg="add">
        <pc:chgData name="Mariano Augusto Cordoba" userId="f00d29081846fa85" providerId="LiveId" clId="{B490C99F-7623-4BE5-8D5A-8B8E072C9F1F}" dt="2023-04-15T00:06:30.970" v="0"/>
        <pc:sldMkLst>
          <pc:docMk/>
          <pc:sldMk cId="740759005" sldId="283"/>
        </pc:sldMkLst>
      </pc:sldChg>
      <pc:sldChg chg="addSp delSp modSp add">
        <pc:chgData name="Mariano Augusto Cordoba" userId="f00d29081846fa85" providerId="LiveId" clId="{B490C99F-7623-4BE5-8D5A-8B8E072C9F1F}" dt="2023-04-17T13:37:44.410" v="136" actId="1076"/>
        <pc:sldMkLst>
          <pc:docMk/>
          <pc:sldMk cId="4219423944" sldId="285"/>
        </pc:sldMkLst>
        <pc:picChg chg="add mod">
          <ac:chgData name="Mariano Augusto Cordoba" userId="f00d29081846fa85" providerId="LiveId" clId="{B490C99F-7623-4BE5-8D5A-8B8E072C9F1F}" dt="2023-04-17T13:37:44.410" v="136" actId="1076"/>
          <ac:picMkLst>
            <pc:docMk/>
            <pc:sldMk cId="4219423944" sldId="285"/>
            <ac:picMk id="1026" creationId="{69EDF88C-6B92-13E2-0AC6-932E1C48A600}"/>
          </ac:picMkLst>
        </pc:picChg>
        <pc:picChg chg="del">
          <ac:chgData name="Mariano Augusto Cordoba" userId="f00d29081846fa85" providerId="LiveId" clId="{B490C99F-7623-4BE5-8D5A-8B8E072C9F1F}" dt="2023-04-17T13:37:39.844" v="133" actId="478"/>
          <ac:picMkLst>
            <pc:docMk/>
            <pc:sldMk cId="4219423944" sldId="285"/>
            <ac:picMk id="50178" creationId="{F301EBF5-E80F-4F36-BD6A-088E99236BBE}"/>
          </ac:picMkLst>
        </pc:picChg>
      </pc:sldChg>
      <pc:sldChg chg="add">
        <pc:chgData name="Mariano Augusto Cordoba" userId="f00d29081846fa85" providerId="LiveId" clId="{B490C99F-7623-4BE5-8D5A-8B8E072C9F1F}" dt="2023-04-15T00:06:30.970" v="0"/>
        <pc:sldMkLst>
          <pc:docMk/>
          <pc:sldMk cId="556387152" sldId="286"/>
        </pc:sldMkLst>
      </pc:sldChg>
      <pc:sldChg chg="add">
        <pc:chgData name="Mariano Augusto Cordoba" userId="f00d29081846fa85" providerId="LiveId" clId="{B490C99F-7623-4BE5-8D5A-8B8E072C9F1F}" dt="2023-04-15T00:06:30.970" v="0"/>
        <pc:sldMkLst>
          <pc:docMk/>
          <pc:sldMk cId="1174502372" sldId="287"/>
        </pc:sldMkLst>
      </pc:sldChg>
      <pc:sldChg chg="add">
        <pc:chgData name="Mariano Augusto Cordoba" userId="f00d29081846fa85" providerId="LiveId" clId="{B490C99F-7623-4BE5-8D5A-8B8E072C9F1F}" dt="2023-04-15T00:06:30.970" v="0"/>
        <pc:sldMkLst>
          <pc:docMk/>
          <pc:sldMk cId="1191654114" sldId="290"/>
        </pc:sldMkLst>
      </pc:sldChg>
      <pc:sldChg chg="addSp delSp modSp mod">
        <pc:chgData name="Mariano Augusto Cordoba" userId="f00d29081846fa85" providerId="LiveId" clId="{B490C99F-7623-4BE5-8D5A-8B8E072C9F1F}" dt="2023-04-24T19:16:52.748" v="277"/>
        <pc:sldMkLst>
          <pc:docMk/>
          <pc:sldMk cId="2383555668" sldId="292"/>
        </pc:sldMkLst>
        <pc:spChg chg="mod">
          <ac:chgData name="Mariano Augusto Cordoba" userId="f00d29081846fa85" providerId="LiveId" clId="{B490C99F-7623-4BE5-8D5A-8B8E072C9F1F}" dt="2023-04-24T13:10:18.183" v="149" actId="20578"/>
          <ac:spMkLst>
            <pc:docMk/>
            <pc:sldMk cId="2383555668" sldId="292"/>
            <ac:spMk id="10" creationId="{79906A87-1D16-4AA8-9328-358BB3C60D0C}"/>
          </ac:spMkLst>
        </pc:spChg>
        <pc:grpChg chg="del mod">
          <ac:chgData name="Mariano Augusto Cordoba" userId="f00d29081846fa85" providerId="LiveId" clId="{B490C99F-7623-4BE5-8D5A-8B8E072C9F1F}" dt="2023-04-24T13:11:17.402" v="163"/>
          <ac:grpSpMkLst>
            <pc:docMk/>
            <pc:sldMk cId="2383555668" sldId="292"/>
            <ac:grpSpMk id="4" creationId="{8610ED25-D624-AAE3-7886-AB36CB43FBF0}"/>
          </ac:grpSpMkLst>
        </pc:grpChg>
        <pc:grpChg chg="del mod">
          <ac:chgData name="Mariano Augusto Cordoba" userId="f00d29081846fa85" providerId="LiveId" clId="{B490C99F-7623-4BE5-8D5A-8B8E072C9F1F}" dt="2023-04-24T13:11:21.304" v="167"/>
          <ac:grpSpMkLst>
            <pc:docMk/>
            <pc:sldMk cId="2383555668" sldId="292"/>
            <ac:grpSpMk id="16" creationId="{FB414A90-5BA3-E469-F280-402CBAA952AF}"/>
          </ac:grpSpMkLst>
        </pc:grpChg>
        <pc:grpChg chg="del mod">
          <ac:chgData name="Mariano Augusto Cordoba" userId="f00d29081846fa85" providerId="LiveId" clId="{B490C99F-7623-4BE5-8D5A-8B8E072C9F1F}" dt="2023-04-24T13:11:23.986" v="171"/>
          <ac:grpSpMkLst>
            <pc:docMk/>
            <pc:sldMk cId="2383555668" sldId="292"/>
            <ac:grpSpMk id="20" creationId="{98E6CC0D-4FDC-C099-50B6-F6495EFC6548}"/>
          </ac:grpSpMkLst>
        </pc:grpChg>
        <pc:grpChg chg="del mod">
          <ac:chgData name="Mariano Augusto Cordoba" userId="f00d29081846fa85" providerId="LiveId" clId="{B490C99F-7623-4BE5-8D5A-8B8E072C9F1F}" dt="2023-04-24T13:11:25.393" v="174"/>
          <ac:grpSpMkLst>
            <pc:docMk/>
            <pc:sldMk cId="2383555668" sldId="292"/>
            <ac:grpSpMk id="24" creationId="{AFF6ADE4-BC7F-BB20-B598-C01E2E6279A1}"/>
          </ac:grpSpMkLst>
        </pc:grpChg>
        <pc:grpChg chg="del mod">
          <ac:chgData name="Mariano Augusto Cordoba" userId="f00d29081846fa85" providerId="LiveId" clId="{B490C99F-7623-4BE5-8D5A-8B8E072C9F1F}" dt="2023-04-24T13:11:37.073" v="178"/>
          <ac:grpSpMkLst>
            <pc:docMk/>
            <pc:sldMk cId="2383555668" sldId="292"/>
            <ac:grpSpMk id="27" creationId="{E2FAAD49-43C5-943B-580F-266BEAD49CA8}"/>
          </ac:grpSpMkLst>
        </pc:grpChg>
        <pc:grpChg chg="del mod">
          <ac:chgData name="Mariano Augusto Cordoba" userId="f00d29081846fa85" providerId="LiveId" clId="{B490C99F-7623-4BE5-8D5A-8B8E072C9F1F}" dt="2023-04-24T13:11:39.230" v="180"/>
          <ac:grpSpMkLst>
            <pc:docMk/>
            <pc:sldMk cId="2383555668" sldId="292"/>
            <ac:grpSpMk id="31" creationId="{9E50DA3F-E741-D587-E2C9-70BD48600F0C}"/>
          </ac:grpSpMkLst>
        </pc:grpChg>
        <pc:grpChg chg="del mod">
          <ac:chgData name="Mariano Augusto Cordoba" userId="f00d29081846fa85" providerId="LiveId" clId="{B490C99F-7623-4BE5-8D5A-8B8E072C9F1F}" dt="2023-04-24T13:11:40.220" v="183"/>
          <ac:grpSpMkLst>
            <pc:docMk/>
            <pc:sldMk cId="2383555668" sldId="292"/>
            <ac:grpSpMk id="33" creationId="{8EE14C3A-26CE-9D7F-A94B-6409583BF28F}"/>
          </ac:grpSpMkLst>
        </pc:grpChg>
        <pc:grpChg chg="del mod">
          <ac:chgData name="Mariano Augusto Cordoba" userId="f00d29081846fa85" providerId="LiveId" clId="{B490C99F-7623-4BE5-8D5A-8B8E072C9F1F}" dt="2023-04-24T13:11:47.820" v="187"/>
          <ac:grpSpMkLst>
            <pc:docMk/>
            <pc:sldMk cId="2383555668" sldId="292"/>
            <ac:grpSpMk id="36" creationId="{E499B206-B78F-6FA9-85F8-EB5339437610}"/>
          </ac:grpSpMkLst>
        </pc:grpChg>
        <pc:grpChg chg="del mod">
          <ac:chgData name="Mariano Augusto Cordoba" userId="f00d29081846fa85" providerId="LiveId" clId="{B490C99F-7623-4BE5-8D5A-8B8E072C9F1F}" dt="2023-04-24T13:11:50.079" v="191"/>
          <ac:grpSpMkLst>
            <pc:docMk/>
            <pc:sldMk cId="2383555668" sldId="292"/>
            <ac:grpSpMk id="40" creationId="{61E241A3-8F00-7EB8-33BC-2715622FF741}"/>
          </ac:grpSpMkLst>
        </pc:grpChg>
        <pc:grpChg chg="del mod">
          <ac:chgData name="Mariano Augusto Cordoba" userId="f00d29081846fa85" providerId="LiveId" clId="{B490C99F-7623-4BE5-8D5A-8B8E072C9F1F}" dt="2023-04-24T13:11:55.250" v="194"/>
          <ac:grpSpMkLst>
            <pc:docMk/>
            <pc:sldMk cId="2383555668" sldId="292"/>
            <ac:grpSpMk id="44" creationId="{5C160549-C7C1-B79D-7CE5-68B38180955E}"/>
          </ac:grpSpMkLst>
        </pc:grpChg>
        <pc:grpChg chg="del mod">
          <ac:chgData name="Mariano Augusto Cordoba" userId="f00d29081846fa85" providerId="LiveId" clId="{B490C99F-7623-4BE5-8D5A-8B8E072C9F1F}" dt="2023-04-24T13:11:59.973" v="196"/>
          <ac:grpSpMkLst>
            <pc:docMk/>
            <pc:sldMk cId="2383555668" sldId="292"/>
            <ac:grpSpMk id="47" creationId="{3DD06654-C164-5FD8-DF1E-23EF6FA5AA08}"/>
          </ac:grpSpMkLst>
        </pc:grpChg>
        <pc:grpChg chg="del mod">
          <ac:chgData name="Mariano Augusto Cordoba" userId="f00d29081846fa85" providerId="LiveId" clId="{B490C99F-7623-4BE5-8D5A-8B8E072C9F1F}" dt="2023-04-24T13:12:13.783" v="198"/>
          <ac:grpSpMkLst>
            <pc:docMk/>
            <pc:sldMk cId="2383555668" sldId="292"/>
            <ac:grpSpMk id="50" creationId="{B14B3C18-59CE-DB55-7FA3-6B7C80C6CB06}"/>
          </ac:grpSpMkLst>
        </pc:grpChg>
        <pc:grpChg chg="del mod">
          <ac:chgData name="Mariano Augusto Cordoba" userId="f00d29081846fa85" providerId="LiveId" clId="{B490C99F-7623-4BE5-8D5A-8B8E072C9F1F}" dt="2023-04-24T13:12:15.443" v="200"/>
          <ac:grpSpMkLst>
            <pc:docMk/>
            <pc:sldMk cId="2383555668" sldId="292"/>
            <ac:grpSpMk id="52" creationId="{66E6C0FF-1C8A-A8E6-5F7E-86DD9C1016A7}"/>
          </ac:grpSpMkLst>
        </pc:grpChg>
        <pc:grpChg chg="del mod">
          <ac:chgData name="Mariano Augusto Cordoba" userId="f00d29081846fa85" providerId="LiveId" clId="{B490C99F-7623-4BE5-8D5A-8B8E072C9F1F}" dt="2023-04-24T13:12:17.691" v="203"/>
          <ac:grpSpMkLst>
            <pc:docMk/>
            <pc:sldMk cId="2383555668" sldId="292"/>
            <ac:grpSpMk id="54" creationId="{8EA6ABF4-8624-193B-1510-E009DE94EB29}"/>
          </ac:grpSpMkLst>
        </pc:grpChg>
        <pc:grpChg chg="del mod">
          <ac:chgData name="Mariano Augusto Cordoba" userId="f00d29081846fa85" providerId="LiveId" clId="{B490C99F-7623-4BE5-8D5A-8B8E072C9F1F}" dt="2023-04-24T13:12:39.619" v="208"/>
          <ac:grpSpMkLst>
            <pc:docMk/>
            <pc:sldMk cId="2383555668" sldId="292"/>
            <ac:grpSpMk id="57" creationId="{93624F94-8A84-6FBC-34BB-1982B6D68CD5}"/>
          </ac:grpSpMkLst>
        </pc:grpChg>
        <pc:grpChg chg="del mod">
          <ac:chgData name="Mariano Augusto Cordoba" userId="f00d29081846fa85" providerId="LiveId" clId="{B490C99F-7623-4BE5-8D5A-8B8E072C9F1F}" dt="2023-04-24T13:12:39.619" v="208"/>
          <ac:grpSpMkLst>
            <pc:docMk/>
            <pc:sldMk cId="2383555668" sldId="292"/>
            <ac:grpSpMk id="60" creationId="{33B57B5E-C2E4-0A82-73B5-4692D907A9C7}"/>
          </ac:grpSpMkLst>
        </pc:grpChg>
        <pc:grpChg chg="del mod">
          <ac:chgData name="Mariano Augusto Cordoba" userId="f00d29081846fa85" providerId="LiveId" clId="{B490C99F-7623-4BE5-8D5A-8B8E072C9F1F}" dt="2023-04-24T13:12:43.238" v="210"/>
          <ac:grpSpMkLst>
            <pc:docMk/>
            <pc:sldMk cId="2383555668" sldId="292"/>
            <ac:grpSpMk id="62" creationId="{6307EAE1-33AA-394B-F014-D42CC0387319}"/>
          </ac:grpSpMkLst>
        </pc:grpChg>
        <pc:grpChg chg="del mod">
          <ac:chgData name="Mariano Augusto Cordoba" userId="f00d29081846fa85" providerId="LiveId" clId="{B490C99F-7623-4BE5-8D5A-8B8E072C9F1F}" dt="2023-04-24T13:12:46.297" v="213"/>
          <ac:grpSpMkLst>
            <pc:docMk/>
            <pc:sldMk cId="2383555668" sldId="292"/>
            <ac:grpSpMk id="11264" creationId="{C19E7135-C615-30F5-F2E3-518251FCD056}"/>
          </ac:grpSpMkLst>
        </pc:grpChg>
        <pc:grpChg chg="del mod">
          <ac:chgData name="Mariano Augusto Cordoba" userId="f00d29081846fa85" providerId="LiveId" clId="{B490C99F-7623-4BE5-8D5A-8B8E072C9F1F}" dt="2023-04-24T13:12:48.997" v="216"/>
          <ac:grpSpMkLst>
            <pc:docMk/>
            <pc:sldMk cId="2383555668" sldId="292"/>
            <ac:grpSpMk id="11268" creationId="{861A9A3B-E9A8-9559-E95A-45BC0E7A1E0C}"/>
          </ac:grpSpMkLst>
        </pc:grpChg>
        <pc:grpChg chg="del mod">
          <ac:chgData name="Mariano Augusto Cordoba" userId="f00d29081846fa85" providerId="LiveId" clId="{B490C99F-7623-4BE5-8D5A-8B8E072C9F1F}" dt="2023-04-24T13:13:04.106" v="221"/>
          <ac:grpSpMkLst>
            <pc:docMk/>
            <pc:sldMk cId="2383555668" sldId="292"/>
            <ac:grpSpMk id="11271" creationId="{1E64E57B-460E-6894-2770-A41C2CC65EF5}"/>
          </ac:grpSpMkLst>
        </pc:grpChg>
        <pc:grpChg chg="del mod">
          <ac:chgData name="Mariano Augusto Cordoba" userId="f00d29081846fa85" providerId="LiveId" clId="{B490C99F-7623-4BE5-8D5A-8B8E072C9F1F}" dt="2023-04-24T13:13:04.106" v="221"/>
          <ac:grpSpMkLst>
            <pc:docMk/>
            <pc:sldMk cId="2383555668" sldId="292"/>
            <ac:grpSpMk id="11274" creationId="{5FB4FDBC-4805-0043-10A3-AB3365F8B15D}"/>
          </ac:grpSpMkLst>
        </pc:grpChg>
        <pc:grpChg chg="del mod">
          <ac:chgData name="Mariano Augusto Cordoba" userId="f00d29081846fa85" providerId="LiveId" clId="{B490C99F-7623-4BE5-8D5A-8B8E072C9F1F}" dt="2023-04-24T13:13:13.554" v="230"/>
          <ac:grpSpMkLst>
            <pc:docMk/>
            <pc:sldMk cId="2383555668" sldId="292"/>
            <ac:grpSpMk id="11276" creationId="{EF4F2AA5-A263-64E7-7CD5-CB0775D847DA}"/>
          </ac:grpSpMkLst>
        </pc:grpChg>
        <pc:grpChg chg="del mod">
          <ac:chgData name="Mariano Augusto Cordoba" userId="f00d29081846fa85" providerId="LiveId" clId="{B490C99F-7623-4BE5-8D5A-8B8E072C9F1F}" dt="2023-04-24T13:13:10.833" v="227"/>
          <ac:grpSpMkLst>
            <pc:docMk/>
            <pc:sldMk cId="2383555668" sldId="292"/>
            <ac:grpSpMk id="11280" creationId="{7CE3CF4A-B306-79A7-1843-14B39DB5E884}"/>
          </ac:grpSpMkLst>
        </pc:grpChg>
        <pc:grpChg chg="del mod">
          <ac:chgData name="Mariano Augusto Cordoba" userId="f00d29081846fa85" providerId="LiveId" clId="{B490C99F-7623-4BE5-8D5A-8B8E072C9F1F}" dt="2023-04-24T13:13:13.554" v="230"/>
          <ac:grpSpMkLst>
            <pc:docMk/>
            <pc:sldMk cId="2383555668" sldId="292"/>
            <ac:grpSpMk id="11283" creationId="{EC569000-7B8A-5202-56D7-FEDCA601DE0E}"/>
          </ac:grpSpMkLst>
        </pc:grpChg>
        <pc:grpChg chg="del mod">
          <ac:chgData name="Mariano Augusto Cordoba" userId="f00d29081846fa85" providerId="LiveId" clId="{B490C99F-7623-4BE5-8D5A-8B8E072C9F1F}" dt="2023-04-24T13:13:20.397" v="234"/>
          <ac:grpSpMkLst>
            <pc:docMk/>
            <pc:sldMk cId="2383555668" sldId="292"/>
            <ac:grpSpMk id="11286" creationId="{0A72E1AE-6728-74AF-C52D-7328EF33027E}"/>
          </ac:grpSpMkLst>
        </pc:grpChg>
        <pc:grpChg chg="mod">
          <ac:chgData name="Mariano Augusto Cordoba" userId="f00d29081846fa85" providerId="LiveId" clId="{B490C99F-7623-4BE5-8D5A-8B8E072C9F1F}" dt="2023-04-24T13:13:13.554" v="230"/>
          <ac:grpSpMkLst>
            <pc:docMk/>
            <pc:sldMk cId="2383555668" sldId="292"/>
            <ac:grpSpMk id="11287" creationId="{305F01E7-9EB5-BCF9-D631-B0C9C0B8F84D}"/>
          </ac:grpSpMkLst>
        </pc:grpChg>
        <pc:grpChg chg="del mod">
          <ac:chgData name="Mariano Augusto Cordoba" userId="f00d29081846fa85" providerId="LiveId" clId="{B490C99F-7623-4BE5-8D5A-8B8E072C9F1F}" dt="2023-04-24T13:13:50.068" v="237"/>
          <ac:grpSpMkLst>
            <pc:docMk/>
            <pc:sldMk cId="2383555668" sldId="292"/>
            <ac:grpSpMk id="11291" creationId="{D388CA55-4050-9A8D-A295-9658B5A3480C}"/>
          </ac:grpSpMkLst>
        </pc:grpChg>
        <pc:grpChg chg="mod">
          <ac:chgData name="Mariano Augusto Cordoba" userId="f00d29081846fa85" providerId="LiveId" clId="{B490C99F-7623-4BE5-8D5A-8B8E072C9F1F}" dt="2023-04-24T19:16:52.748" v="277"/>
          <ac:grpSpMkLst>
            <pc:docMk/>
            <pc:sldMk cId="2383555668" sldId="292"/>
            <ac:grpSpMk id="11294" creationId="{08CE8964-8C8C-9C1C-1AC3-823B3EB26A0F}"/>
          </ac:grpSpMkLst>
        </pc:grpChg>
        <pc:inkChg chg="add del mod">
          <ac:chgData name="Mariano Augusto Cordoba" userId="f00d29081846fa85" providerId="LiveId" clId="{B490C99F-7623-4BE5-8D5A-8B8E072C9F1F}" dt="2023-04-24T19:16:52.748" v="268"/>
          <ac:inkMkLst>
            <pc:docMk/>
            <pc:sldMk cId="2383555668" sldId="292"/>
            <ac:inkMk id="2" creationId="{325A6998-E212-B0E3-462F-96924E6D9070}"/>
          </ac:inkMkLst>
        </pc:inkChg>
        <pc:inkChg chg="add del mod">
          <ac:chgData name="Mariano Augusto Cordoba" userId="f00d29081846fa85" providerId="LiveId" clId="{B490C99F-7623-4BE5-8D5A-8B8E072C9F1F}" dt="2023-04-24T19:16:52.748" v="255"/>
          <ac:inkMkLst>
            <pc:docMk/>
            <pc:sldMk cId="2383555668" sldId="292"/>
            <ac:inkMk id="3" creationId="{6A111DE3-0014-9333-BE61-A9D4867AA91D}"/>
          </ac:inkMkLst>
        </pc:inkChg>
        <pc:inkChg chg="add del mod">
          <ac:chgData name="Mariano Augusto Cordoba" userId="f00d29081846fa85" providerId="LiveId" clId="{B490C99F-7623-4BE5-8D5A-8B8E072C9F1F}" dt="2023-04-24T19:16:52.748" v="253"/>
          <ac:inkMkLst>
            <pc:docMk/>
            <pc:sldMk cId="2383555668" sldId="292"/>
            <ac:inkMk id="5" creationId="{4A83FE45-CF99-5640-B437-B00203365555}"/>
          </ac:inkMkLst>
        </pc:inkChg>
        <pc:inkChg chg="add del mod">
          <ac:chgData name="Mariano Augusto Cordoba" userId="f00d29081846fa85" providerId="LiveId" clId="{B490C99F-7623-4BE5-8D5A-8B8E072C9F1F}" dt="2023-04-24T19:16:52.748" v="267"/>
          <ac:inkMkLst>
            <pc:docMk/>
            <pc:sldMk cId="2383555668" sldId="292"/>
            <ac:inkMk id="6" creationId="{05995A78-FA64-539A-DCF6-0116093EA5DB}"/>
          </ac:inkMkLst>
        </pc:inkChg>
        <pc:inkChg chg="add del mod">
          <ac:chgData name="Mariano Augusto Cordoba" userId="f00d29081846fa85" providerId="LiveId" clId="{B490C99F-7623-4BE5-8D5A-8B8E072C9F1F}" dt="2023-04-24T19:16:52.748" v="276"/>
          <ac:inkMkLst>
            <pc:docMk/>
            <pc:sldMk cId="2383555668" sldId="292"/>
            <ac:inkMk id="7" creationId="{9C458C0D-2D75-FBA0-D801-A107F7B5AFC6}"/>
          </ac:inkMkLst>
        </pc:inkChg>
        <pc:inkChg chg="add del mod">
          <ac:chgData name="Mariano Augusto Cordoba" userId="f00d29081846fa85" providerId="LiveId" clId="{B490C99F-7623-4BE5-8D5A-8B8E072C9F1F}" dt="2023-04-24T19:16:52.748" v="249"/>
          <ac:inkMkLst>
            <pc:docMk/>
            <pc:sldMk cId="2383555668" sldId="292"/>
            <ac:inkMk id="8" creationId="{A3AB4276-8C71-813C-84D1-0C7A52DEFBA9}"/>
          </ac:inkMkLst>
        </pc:inkChg>
        <pc:inkChg chg="add del mod">
          <ac:chgData name="Mariano Augusto Cordoba" userId="f00d29081846fa85" providerId="LiveId" clId="{B490C99F-7623-4BE5-8D5A-8B8E072C9F1F}" dt="2023-04-24T19:16:52.748" v="269"/>
          <ac:inkMkLst>
            <pc:docMk/>
            <pc:sldMk cId="2383555668" sldId="292"/>
            <ac:inkMk id="9" creationId="{0AFC92BE-2513-F38E-9003-B02148762406}"/>
          </ac:inkMkLst>
        </pc:inkChg>
        <pc:inkChg chg="add del mod">
          <ac:chgData name="Mariano Augusto Cordoba" userId="f00d29081846fa85" providerId="LiveId" clId="{B490C99F-7623-4BE5-8D5A-8B8E072C9F1F}" dt="2023-04-24T19:16:52.748" v="260"/>
          <ac:inkMkLst>
            <pc:docMk/>
            <pc:sldMk cId="2383555668" sldId="292"/>
            <ac:inkMk id="11" creationId="{44D33C91-51B3-9D04-A48F-20F041C94982}"/>
          </ac:inkMkLst>
        </pc:inkChg>
        <pc:inkChg chg="add del mod">
          <ac:chgData name="Mariano Augusto Cordoba" userId="f00d29081846fa85" providerId="LiveId" clId="{B490C99F-7623-4BE5-8D5A-8B8E072C9F1F}" dt="2023-04-24T19:16:52.748" v="248"/>
          <ac:inkMkLst>
            <pc:docMk/>
            <pc:sldMk cId="2383555668" sldId="292"/>
            <ac:inkMk id="12" creationId="{1B4F216E-9579-FE33-62D6-09D9249D14BA}"/>
          </ac:inkMkLst>
        </pc:inkChg>
        <pc:inkChg chg="add del mod">
          <ac:chgData name="Mariano Augusto Cordoba" userId="f00d29081846fa85" providerId="LiveId" clId="{B490C99F-7623-4BE5-8D5A-8B8E072C9F1F}" dt="2023-04-24T19:16:52.733" v="244"/>
          <ac:inkMkLst>
            <pc:docMk/>
            <pc:sldMk cId="2383555668" sldId="292"/>
            <ac:inkMk id="13" creationId="{470B9386-13D9-3850-C956-D8770B9A16B6}"/>
          </ac:inkMkLst>
        </pc:inkChg>
        <pc:inkChg chg="add mod">
          <ac:chgData name="Mariano Augusto Cordoba" userId="f00d29081846fa85" providerId="LiveId" clId="{B490C99F-7623-4BE5-8D5A-8B8E072C9F1F}" dt="2023-04-24T19:16:52.748" v="277"/>
          <ac:inkMkLst>
            <pc:docMk/>
            <pc:sldMk cId="2383555668" sldId="292"/>
            <ac:inkMk id="14" creationId="{801EC361-B5C4-70CC-B36E-726C61CC80E1}"/>
          </ac:inkMkLst>
        </pc:inkChg>
        <pc:inkChg chg="add del mod">
          <ac:chgData name="Mariano Augusto Cordoba" userId="f00d29081846fa85" providerId="LiveId" clId="{B490C99F-7623-4BE5-8D5A-8B8E072C9F1F}" dt="2023-04-24T19:16:52.748" v="252"/>
          <ac:inkMkLst>
            <pc:docMk/>
            <pc:sldMk cId="2383555668" sldId="292"/>
            <ac:inkMk id="15" creationId="{FAFB2CE6-2D79-33F0-86B9-05B0C5C5F5E1}"/>
          </ac:inkMkLst>
        </pc:inkChg>
        <pc:inkChg chg="add del mod">
          <ac:chgData name="Mariano Augusto Cordoba" userId="f00d29081846fa85" providerId="LiveId" clId="{B490C99F-7623-4BE5-8D5A-8B8E072C9F1F}" dt="2023-04-24T19:16:52.748" v="262"/>
          <ac:inkMkLst>
            <pc:docMk/>
            <pc:sldMk cId="2383555668" sldId="292"/>
            <ac:inkMk id="17" creationId="{74EF34C3-DBF2-5123-6715-F6D5598A1011}"/>
          </ac:inkMkLst>
        </pc:inkChg>
        <pc:inkChg chg="add mod">
          <ac:chgData name="Mariano Augusto Cordoba" userId="f00d29081846fa85" providerId="LiveId" clId="{B490C99F-7623-4BE5-8D5A-8B8E072C9F1F}" dt="2023-04-24T19:16:52.748" v="277"/>
          <ac:inkMkLst>
            <pc:docMk/>
            <pc:sldMk cId="2383555668" sldId="292"/>
            <ac:inkMk id="18" creationId="{FAB6CE81-9F04-82C0-2EA1-0D04474FE19A}"/>
          </ac:inkMkLst>
        </pc:inkChg>
        <pc:inkChg chg="add del mod">
          <ac:chgData name="Mariano Augusto Cordoba" userId="f00d29081846fa85" providerId="LiveId" clId="{B490C99F-7623-4BE5-8D5A-8B8E072C9F1F}" dt="2023-04-24T19:16:47.754" v="240"/>
          <ac:inkMkLst>
            <pc:docMk/>
            <pc:sldMk cId="2383555668" sldId="292"/>
            <ac:inkMk id="19" creationId="{DD3706D6-2EFB-85A6-4716-18920A4D24AC}"/>
          </ac:inkMkLst>
        </pc:inkChg>
        <pc:inkChg chg="add mod">
          <ac:chgData name="Mariano Augusto Cordoba" userId="f00d29081846fa85" providerId="LiveId" clId="{B490C99F-7623-4BE5-8D5A-8B8E072C9F1F}" dt="2023-04-24T19:16:52.748" v="277"/>
          <ac:inkMkLst>
            <pc:docMk/>
            <pc:sldMk cId="2383555668" sldId="292"/>
            <ac:inkMk id="21" creationId="{751A96E9-9622-0EEB-FD4E-0E7F41EE7770}"/>
          </ac:inkMkLst>
        </pc:inkChg>
        <pc:inkChg chg="add mod">
          <ac:chgData name="Mariano Augusto Cordoba" userId="f00d29081846fa85" providerId="LiveId" clId="{B490C99F-7623-4BE5-8D5A-8B8E072C9F1F}" dt="2023-04-24T19:16:52.748" v="277"/>
          <ac:inkMkLst>
            <pc:docMk/>
            <pc:sldMk cId="2383555668" sldId="292"/>
            <ac:inkMk id="22" creationId="{03DF285D-20D2-1D2E-84FD-2A9AAA8FAE7A}"/>
          </ac:inkMkLst>
        </pc:inkChg>
        <pc:inkChg chg="add del mod">
          <ac:chgData name="Mariano Augusto Cordoba" userId="f00d29081846fa85" providerId="LiveId" clId="{B490C99F-7623-4BE5-8D5A-8B8E072C9F1F}" dt="2023-04-24T19:16:52.748" v="246"/>
          <ac:inkMkLst>
            <pc:docMk/>
            <pc:sldMk cId="2383555668" sldId="292"/>
            <ac:inkMk id="23" creationId="{C73B6C95-D9CD-7809-A51B-77701F99D4DC}"/>
          </ac:inkMkLst>
        </pc:inkChg>
        <pc:inkChg chg="add mod">
          <ac:chgData name="Mariano Augusto Cordoba" userId="f00d29081846fa85" providerId="LiveId" clId="{B490C99F-7623-4BE5-8D5A-8B8E072C9F1F}" dt="2023-04-24T19:16:52.748" v="277"/>
          <ac:inkMkLst>
            <pc:docMk/>
            <pc:sldMk cId="2383555668" sldId="292"/>
            <ac:inkMk id="25" creationId="{180F6A10-D490-1488-E25A-C951B5387A62}"/>
          </ac:inkMkLst>
        </pc:inkChg>
        <pc:inkChg chg="add del mod">
          <ac:chgData name="Mariano Augusto Cordoba" userId="f00d29081846fa85" providerId="LiveId" clId="{B490C99F-7623-4BE5-8D5A-8B8E072C9F1F}" dt="2023-04-24T19:16:52.733" v="241"/>
          <ac:inkMkLst>
            <pc:docMk/>
            <pc:sldMk cId="2383555668" sldId="292"/>
            <ac:inkMk id="26" creationId="{640AE197-BE2E-1799-FEE2-3E5DD0BC20A1}"/>
          </ac:inkMkLst>
        </pc:inkChg>
        <pc:inkChg chg="add del mod">
          <ac:chgData name="Mariano Augusto Cordoba" userId="f00d29081846fa85" providerId="LiveId" clId="{B490C99F-7623-4BE5-8D5A-8B8E072C9F1F}" dt="2023-04-24T19:16:52.748" v="271"/>
          <ac:inkMkLst>
            <pc:docMk/>
            <pc:sldMk cId="2383555668" sldId="292"/>
            <ac:inkMk id="28" creationId="{0342AE4B-4F77-D38F-5E7D-E09F5F94EAF5}"/>
          </ac:inkMkLst>
        </pc:inkChg>
        <pc:inkChg chg="add del mod">
          <ac:chgData name="Mariano Augusto Cordoba" userId="f00d29081846fa85" providerId="LiveId" clId="{B490C99F-7623-4BE5-8D5A-8B8E072C9F1F}" dt="2023-04-24T19:16:52.748" v="263"/>
          <ac:inkMkLst>
            <pc:docMk/>
            <pc:sldMk cId="2383555668" sldId="292"/>
            <ac:inkMk id="29" creationId="{EF86537E-FA42-3896-A9F9-CB310F1CACF7}"/>
          </ac:inkMkLst>
        </pc:inkChg>
        <pc:inkChg chg="add del mod">
          <ac:chgData name="Mariano Augusto Cordoba" userId="f00d29081846fa85" providerId="LiveId" clId="{B490C99F-7623-4BE5-8D5A-8B8E072C9F1F}" dt="2023-04-24T19:16:52.748" v="272"/>
          <ac:inkMkLst>
            <pc:docMk/>
            <pc:sldMk cId="2383555668" sldId="292"/>
            <ac:inkMk id="30" creationId="{16FBE456-53D4-9186-1B38-1A06DD90D952}"/>
          </ac:inkMkLst>
        </pc:inkChg>
        <pc:inkChg chg="add del mod">
          <ac:chgData name="Mariano Augusto Cordoba" userId="f00d29081846fa85" providerId="LiveId" clId="{B490C99F-7623-4BE5-8D5A-8B8E072C9F1F}" dt="2023-04-24T19:16:52.748" v="261"/>
          <ac:inkMkLst>
            <pc:docMk/>
            <pc:sldMk cId="2383555668" sldId="292"/>
            <ac:inkMk id="32" creationId="{0EA9A0B3-CC07-3012-9755-61333C355975}"/>
          </ac:inkMkLst>
        </pc:inkChg>
        <pc:inkChg chg="add del mod">
          <ac:chgData name="Mariano Augusto Cordoba" userId="f00d29081846fa85" providerId="LiveId" clId="{B490C99F-7623-4BE5-8D5A-8B8E072C9F1F}" dt="2023-04-24T19:16:52.748" v="275"/>
          <ac:inkMkLst>
            <pc:docMk/>
            <pc:sldMk cId="2383555668" sldId="292"/>
            <ac:inkMk id="34" creationId="{DDD38D37-3716-CE93-CEAE-76E59F79F4D4}"/>
          </ac:inkMkLst>
        </pc:inkChg>
        <pc:inkChg chg="add mod">
          <ac:chgData name="Mariano Augusto Cordoba" userId="f00d29081846fa85" providerId="LiveId" clId="{B490C99F-7623-4BE5-8D5A-8B8E072C9F1F}" dt="2023-04-24T19:16:52.748" v="277"/>
          <ac:inkMkLst>
            <pc:docMk/>
            <pc:sldMk cId="2383555668" sldId="292"/>
            <ac:inkMk id="35" creationId="{8D2307C7-CD3E-A324-2192-ED1360C3C231}"/>
          </ac:inkMkLst>
        </pc:inkChg>
        <pc:inkChg chg="add del mod">
          <ac:chgData name="Mariano Augusto Cordoba" userId="f00d29081846fa85" providerId="LiveId" clId="{B490C99F-7623-4BE5-8D5A-8B8E072C9F1F}" dt="2023-04-24T19:16:52.748" v="257"/>
          <ac:inkMkLst>
            <pc:docMk/>
            <pc:sldMk cId="2383555668" sldId="292"/>
            <ac:inkMk id="37" creationId="{EE7554AF-387C-AA05-B61E-268A3DE5CA6F}"/>
          </ac:inkMkLst>
        </pc:inkChg>
        <pc:inkChg chg="add mod">
          <ac:chgData name="Mariano Augusto Cordoba" userId="f00d29081846fa85" providerId="LiveId" clId="{B490C99F-7623-4BE5-8D5A-8B8E072C9F1F}" dt="2023-04-24T19:16:52.748" v="277"/>
          <ac:inkMkLst>
            <pc:docMk/>
            <pc:sldMk cId="2383555668" sldId="292"/>
            <ac:inkMk id="38" creationId="{B5F2FF47-AFF9-2A37-2A6D-13BD5B1F0603}"/>
          </ac:inkMkLst>
        </pc:inkChg>
        <pc:inkChg chg="add mod">
          <ac:chgData name="Mariano Augusto Cordoba" userId="f00d29081846fa85" providerId="LiveId" clId="{B490C99F-7623-4BE5-8D5A-8B8E072C9F1F}" dt="2023-04-24T19:16:52.748" v="277"/>
          <ac:inkMkLst>
            <pc:docMk/>
            <pc:sldMk cId="2383555668" sldId="292"/>
            <ac:inkMk id="39" creationId="{1A877777-AA21-85BF-3FD0-51EE97CF6859}"/>
          </ac:inkMkLst>
        </pc:inkChg>
        <pc:inkChg chg="add del mod">
          <ac:chgData name="Mariano Augusto Cordoba" userId="f00d29081846fa85" providerId="LiveId" clId="{B490C99F-7623-4BE5-8D5A-8B8E072C9F1F}" dt="2023-04-24T19:16:52.748" v="256"/>
          <ac:inkMkLst>
            <pc:docMk/>
            <pc:sldMk cId="2383555668" sldId="292"/>
            <ac:inkMk id="41" creationId="{7F15157F-D6F2-494B-DC21-DA69B0E18C3E}"/>
          </ac:inkMkLst>
        </pc:inkChg>
        <pc:inkChg chg="add mod">
          <ac:chgData name="Mariano Augusto Cordoba" userId="f00d29081846fa85" providerId="LiveId" clId="{B490C99F-7623-4BE5-8D5A-8B8E072C9F1F}" dt="2023-04-24T19:16:52.748" v="277"/>
          <ac:inkMkLst>
            <pc:docMk/>
            <pc:sldMk cId="2383555668" sldId="292"/>
            <ac:inkMk id="42" creationId="{242D252E-E153-A411-5473-27E3356E6CBD}"/>
          </ac:inkMkLst>
        </pc:inkChg>
        <pc:inkChg chg="add del mod">
          <ac:chgData name="Mariano Augusto Cordoba" userId="f00d29081846fa85" providerId="LiveId" clId="{B490C99F-7623-4BE5-8D5A-8B8E072C9F1F}" dt="2023-04-24T19:16:52.733" v="245"/>
          <ac:inkMkLst>
            <pc:docMk/>
            <pc:sldMk cId="2383555668" sldId="292"/>
            <ac:inkMk id="43" creationId="{C771DA55-214A-3DEE-3662-CE855FBFEB7C}"/>
          </ac:inkMkLst>
        </pc:inkChg>
        <pc:inkChg chg="add del mod">
          <ac:chgData name="Mariano Augusto Cordoba" userId="f00d29081846fa85" providerId="LiveId" clId="{B490C99F-7623-4BE5-8D5A-8B8E072C9F1F}" dt="2023-04-24T19:16:52.748" v="265"/>
          <ac:inkMkLst>
            <pc:docMk/>
            <pc:sldMk cId="2383555668" sldId="292"/>
            <ac:inkMk id="45" creationId="{30F33F15-A504-F359-0E99-8AC413A73724}"/>
          </ac:inkMkLst>
        </pc:inkChg>
        <pc:inkChg chg="add del mod">
          <ac:chgData name="Mariano Augusto Cordoba" userId="f00d29081846fa85" providerId="LiveId" clId="{B490C99F-7623-4BE5-8D5A-8B8E072C9F1F}" dt="2023-04-24T19:16:52.748" v="259"/>
          <ac:inkMkLst>
            <pc:docMk/>
            <pc:sldMk cId="2383555668" sldId="292"/>
            <ac:inkMk id="46" creationId="{2EB86041-6201-AC46-0A0D-2A4BD9448AFF}"/>
          </ac:inkMkLst>
        </pc:inkChg>
        <pc:inkChg chg="add del mod">
          <ac:chgData name="Mariano Augusto Cordoba" userId="f00d29081846fa85" providerId="LiveId" clId="{B490C99F-7623-4BE5-8D5A-8B8E072C9F1F}" dt="2023-04-24T19:16:47.750" v="239"/>
          <ac:inkMkLst>
            <pc:docMk/>
            <pc:sldMk cId="2383555668" sldId="292"/>
            <ac:inkMk id="49" creationId="{B2CE58F6-D238-1DC4-5DB7-5248FB7F9C0F}"/>
          </ac:inkMkLst>
        </pc:inkChg>
        <pc:inkChg chg="add del mod">
          <ac:chgData name="Mariano Augusto Cordoba" userId="f00d29081846fa85" providerId="LiveId" clId="{B490C99F-7623-4BE5-8D5A-8B8E072C9F1F}" dt="2023-04-24T19:16:52.748" v="266"/>
          <ac:inkMkLst>
            <pc:docMk/>
            <pc:sldMk cId="2383555668" sldId="292"/>
            <ac:inkMk id="51" creationId="{081CBA8C-528E-DD75-3CFC-B19C697561CF}"/>
          </ac:inkMkLst>
        </pc:inkChg>
        <pc:inkChg chg="add del mod">
          <ac:chgData name="Mariano Augusto Cordoba" userId="f00d29081846fa85" providerId="LiveId" clId="{B490C99F-7623-4BE5-8D5A-8B8E072C9F1F}" dt="2023-04-24T19:16:52.748" v="274"/>
          <ac:inkMkLst>
            <pc:docMk/>
            <pc:sldMk cId="2383555668" sldId="292"/>
            <ac:inkMk id="53" creationId="{4E62B158-0E2A-3232-7B0C-04B476A67186}"/>
          </ac:inkMkLst>
        </pc:inkChg>
        <pc:inkChg chg="add del mod">
          <ac:chgData name="Mariano Augusto Cordoba" userId="f00d29081846fa85" providerId="LiveId" clId="{B490C99F-7623-4BE5-8D5A-8B8E072C9F1F}" dt="2023-04-24T19:16:52.748" v="264"/>
          <ac:inkMkLst>
            <pc:docMk/>
            <pc:sldMk cId="2383555668" sldId="292"/>
            <ac:inkMk id="55" creationId="{1332CE1A-AA53-C725-0A93-1A3970AA031D}"/>
          </ac:inkMkLst>
        </pc:inkChg>
        <pc:inkChg chg="add del mod">
          <ac:chgData name="Mariano Augusto Cordoba" userId="f00d29081846fa85" providerId="LiveId" clId="{B490C99F-7623-4BE5-8D5A-8B8E072C9F1F}" dt="2023-04-24T19:16:52.748" v="250"/>
          <ac:inkMkLst>
            <pc:docMk/>
            <pc:sldMk cId="2383555668" sldId="292"/>
            <ac:inkMk id="56" creationId="{472E1D94-4C18-13EE-817B-AA8B67C15534}"/>
          </ac:inkMkLst>
        </pc:inkChg>
        <pc:inkChg chg="add del mod">
          <ac:chgData name="Mariano Augusto Cordoba" userId="f00d29081846fa85" providerId="LiveId" clId="{B490C99F-7623-4BE5-8D5A-8B8E072C9F1F}" dt="2023-04-24T19:16:52.748" v="277"/>
          <ac:inkMkLst>
            <pc:docMk/>
            <pc:sldMk cId="2383555668" sldId="292"/>
            <ac:inkMk id="58" creationId="{0FFCD75B-2151-6DDA-26BE-3B424FC8798F}"/>
          </ac:inkMkLst>
        </pc:inkChg>
        <pc:inkChg chg="add mod">
          <ac:chgData name="Mariano Augusto Cordoba" userId="f00d29081846fa85" providerId="LiveId" clId="{B490C99F-7623-4BE5-8D5A-8B8E072C9F1F}" dt="2023-04-24T19:16:52.748" v="277"/>
          <ac:inkMkLst>
            <pc:docMk/>
            <pc:sldMk cId="2383555668" sldId="292"/>
            <ac:inkMk id="59" creationId="{13B2E9F7-BB0E-513B-6EFC-5A636F5FDC2F}"/>
          </ac:inkMkLst>
        </pc:inkChg>
        <pc:inkChg chg="add del mod">
          <ac:chgData name="Mariano Augusto Cordoba" userId="f00d29081846fa85" providerId="LiveId" clId="{B490C99F-7623-4BE5-8D5A-8B8E072C9F1F}" dt="2023-04-24T19:16:47.746" v="238"/>
          <ac:inkMkLst>
            <pc:docMk/>
            <pc:sldMk cId="2383555668" sldId="292"/>
            <ac:inkMk id="61" creationId="{2851FE1B-87BF-C5A0-1299-2926BBC9E847}"/>
          </ac:inkMkLst>
        </pc:inkChg>
        <pc:inkChg chg="add mod">
          <ac:chgData name="Mariano Augusto Cordoba" userId="f00d29081846fa85" providerId="LiveId" clId="{B490C99F-7623-4BE5-8D5A-8B8E072C9F1F}" dt="2023-04-24T19:16:52.748" v="277"/>
          <ac:inkMkLst>
            <pc:docMk/>
            <pc:sldMk cId="2383555668" sldId="292"/>
            <ac:inkMk id="63" creationId="{C85D47CC-2447-AD86-924F-E53EDB5F6C42}"/>
          </ac:inkMkLst>
        </pc:inkChg>
        <pc:inkChg chg="add del mod">
          <ac:chgData name="Mariano Augusto Cordoba" userId="f00d29081846fa85" providerId="LiveId" clId="{B490C99F-7623-4BE5-8D5A-8B8E072C9F1F}" dt="2023-04-24T19:16:52.748" v="251"/>
          <ac:inkMkLst>
            <pc:docMk/>
            <pc:sldMk cId="2383555668" sldId="292"/>
            <ac:inkMk id="11265" creationId="{018D8F2F-0FD1-DA38-DCE4-2969CF38BEB0}"/>
          </ac:inkMkLst>
        </pc:inkChg>
        <pc:inkChg chg="add mod">
          <ac:chgData name="Mariano Augusto Cordoba" userId="f00d29081846fa85" providerId="LiveId" clId="{B490C99F-7623-4BE5-8D5A-8B8E072C9F1F}" dt="2023-04-24T19:16:52.748" v="277"/>
          <ac:inkMkLst>
            <pc:docMk/>
            <pc:sldMk cId="2383555668" sldId="292"/>
            <ac:inkMk id="11267" creationId="{DFC3D557-A63B-024F-E044-BF350EE914B0}"/>
          </ac:inkMkLst>
        </pc:inkChg>
        <pc:inkChg chg="add mod">
          <ac:chgData name="Mariano Augusto Cordoba" userId="f00d29081846fa85" providerId="LiveId" clId="{B490C99F-7623-4BE5-8D5A-8B8E072C9F1F}" dt="2023-04-24T19:16:52.748" v="277"/>
          <ac:inkMkLst>
            <pc:docMk/>
            <pc:sldMk cId="2383555668" sldId="292"/>
            <ac:inkMk id="11269" creationId="{6A10B2B0-BA4E-F878-C0FD-1792F1A8A2DA}"/>
          </ac:inkMkLst>
        </pc:inkChg>
        <pc:inkChg chg="add del mod">
          <ac:chgData name="Mariano Augusto Cordoba" userId="f00d29081846fa85" providerId="LiveId" clId="{B490C99F-7623-4BE5-8D5A-8B8E072C9F1F}" dt="2023-04-24T19:16:52.748" v="258"/>
          <ac:inkMkLst>
            <pc:docMk/>
            <pc:sldMk cId="2383555668" sldId="292"/>
            <ac:inkMk id="11270" creationId="{24D31738-0BBF-FC03-2073-41BE545D300E}"/>
          </ac:inkMkLst>
        </pc:inkChg>
        <pc:inkChg chg="add mod">
          <ac:chgData name="Mariano Augusto Cordoba" userId="f00d29081846fa85" providerId="LiveId" clId="{B490C99F-7623-4BE5-8D5A-8B8E072C9F1F}" dt="2023-04-24T19:16:52.748" v="277"/>
          <ac:inkMkLst>
            <pc:docMk/>
            <pc:sldMk cId="2383555668" sldId="292"/>
            <ac:inkMk id="11272" creationId="{E0966140-22ED-11EE-5C65-15B0A365E3AD}"/>
          </ac:inkMkLst>
        </pc:inkChg>
        <pc:inkChg chg="add mod">
          <ac:chgData name="Mariano Augusto Cordoba" userId="f00d29081846fa85" providerId="LiveId" clId="{B490C99F-7623-4BE5-8D5A-8B8E072C9F1F}" dt="2023-04-24T19:16:52.748" v="277"/>
          <ac:inkMkLst>
            <pc:docMk/>
            <pc:sldMk cId="2383555668" sldId="292"/>
            <ac:inkMk id="11273" creationId="{EAF7894B-39FD-E9B8-463C-D9B8D224A5E7}"/>
          </ac:inkMkLst>
        </pc:inkChg>
        <pc:inkChg chg="add del mod">
          <ac:chgData name="Mariano Augusto Cordoba" userId="f00d29081846fa85" providerId="LiveId" clId="{B490C99F-7623-4BE5-8D5A-8B8E072C9F1F}" dt="2023-04-24T19:16:52.748" v="247"/>
          <ac:inkMkLst>
            <pc:docMk/>
            <pc:sldMk cId="2383555668" sldId="292"/>
            <ac:inkMk id="11275" creationId="{7147875F-E209-63D5-7195-BDB478D372FB}"/>
          </ac:inkMkLst>
        </pc:inkChg>
        <pc:inkChg chg="add mod">
          <ac:chgData name="Mariano Augusto Cordoba" userId="f00d29081846fa85" providerId="LiveId" clId="{B490C99F-7623-4BE5-8D5A-8B8E072C9F1F}" dt="2023-04-24T13:13:13.554" v="230"/>
          <ac:inkMkLst>
            <pc:docMk/>
            <pc:sldMk cId="2383555668" sldId="292"/>
            <ac:inkMk id="11278" creationId="{AB5956FC-7CDF-5E74-7B3E-650BADCF509D}"/>
          </ac:inkMkLst>
        </pc:inkChg>
        <pc:inkChg chg="add mod">
          <ac:chgData name="Mariano Augusto Cordoba" userId="f00d29081846fa85" providerId="LiveId" clId="{B490C99F-7623-4BE5-8D5A-8B8E072C9F1F}" dt="2023-04-24T13:13:13.554" v="230"/>
          <ac:inkMkLst>
            <pc:docMk/>
            <pc:sldMk cId="2383555668" sldId="292"/>
            <ac:inkMk id="11279" creationId="{53B93ED3-90AE-DA59-8B0F-F21B0D74C6B6}"/>
          </ac:inkMkLst>
        </pc:inkChg>
        <pc:inkChg chg="add mod">
          <ac:chgData name="Mariano Augusto Cordoba" userId="f00d29081846fa85" providerId="LiveId" clId="{B490C99F-7623-4BE5-8D5A-8B8E072C9F1F}" dt="2023-04-24T13:13:13.554" v="230"/>
          <ac:inkMkLst>
            <pc:docMk/>
            <pc:sldMk cId="2383555668" sldId="292"/>
            <ac:inkMk id="11281" creationId="{5E9177B2-CDB7-F639-4F8C-7DBE6560FEF0}"/>
          </ac:inkMkLst>
        </pc:inkChg>
        <pc:inkChg chg="add mod">
          <ac:chgData name="Mariano Augusto Cordoba" userId="f00d29081846fa85" providerId="LiveId" clId="{B490C99F-7623-4BE5-8D5A-8B8E072C9F1F}" dt="2023-04-24T13:13:13.554" v="230"/>
          <ac:inkMkLst>
            <pc:docMk/>
            <pc:sldMk cId="2383555668" sldId="292"/>
            <ac:inkMk id="11282" creationId="{1CE447D8-4DF6-43E0-64AA-B2367F664385}"/>
          </ac:inkMkLst>
        </pc:inkChg>
        <pc:inkChg chg="add mod">
          <ac:chgData name="Mariano Augusto Cordoba" userId="f00d29081846fa85" providerId="LiveId" clId="{B490C99F-7623-4BE5-8D5A-8B8E072C9F1F}" dt="2023-04-24T13:13:13.554" v="230"/>
          <ac:inkMkLst>
            <pc:docMk/>
            <pc:sldMk cId="2383555668" sldId="292"/>
            <ac:inkMk id="11284" creationId="{EEEE1EF0-DFE5-A0ED-18FE-0DA73FCD3376}"/>
          </ac:inkMkLst>
        </pc:inkChg>
        <pc:inkChg chg="add mod">
          <ac:chgData name="Mariano Augusto Cordoba" userId="f00d29081846fa85" providerId="LiveId" clId="{B490C99F-7623-4BE5-8D5A-8B8E072C9F1F}" dt="2023-04-24T13:13:20.397" v="234"/>
          <ac:inkMkLst>
            <pc:docMk/>
            <pc:sldMk cId="2383555668" sldId="292"/>
            <ac:inkMk id="11285" creationId="{6E302CFE-8D30-BA4E-A69A-9D405A303744}"/>
          </ac:inkMkLst>
        </pc:inkChg>
        <pc:inkChg chg="add del mod">
          <ac:chgData name="Mariano Augusto Cordoba" userId="f00d29081846fa85" providerId="LiveId" clId="{B490C99F-7623-4BE5-8D5A-8B8E072C9F1F}" dt="2023-04-24T19:16:52.733" v="242"/>
          <ac:inkMkLst>
            <pc:docMk/>
            <pc:sldMk cId="2383555668" sldId="292"/>
            <ac:inkMk id="11288" creationId="{FCC625AF-70EE-1976-9A89-6754A5D40400}"/>
          </ac:inkMkLst>
        </pc:inkChg>
        <pc:inkChg chg="add del mod">
          <ac:chgData name="Mariano Augusto Cordoba" userId="f00d29081846fa85" providerId="LiveId" clId="{B490C99F-7623-4BE5-8D5A-8B8E072C9F1F}" dt="2023-04-24T19:16:52.748" v="270"/>
          <ac:inkMkLst>
            <pc:docMk/>
            <pc:sldMk cId="2383555668" sldId="292"/>
            <ac:inkMk id="11289" creationId="{1828D387-B725-8EF4-C50E-775188A6D055}"/>
          </ac:inkMkLst>
        </pc:inkChg>
        <pc:inkChg chg="add del mod">
          <ac:chgData name="Mariano Augusto Cordoba" userId="f00d29081846fa85" providerId="LiveId" clId="{B490C99F-7623-4BE5-8D5A-8B8E072C9F1F}" dt="2023-04-24T19:16:52.748" v="254"/>
          <ac:inkMkLst>
            <pc:docMk/>
            <pc:sldMk cId="2383555668" sldId="292"/>
            <ac:inkMk id="11290" creationId="{61B131CC-3AF7-6A57-6321-B0EAC00FD8DE}"/>
          </ac:inkMkLst>
        </pc:inkChg>
        <pc:inkChg chg="add del mod">
          <ac:chgData name="Mariano Augusto Cordoba" userId="f00d29081846fa85" providerId="LiveId" clId="{B490C99F-7623-4BE5-8D5A-8B8E072C9F1F}" dt="2023-04-24T19:16:52.748" v="273"/>
          <ac:inkMkLst>
            <pc:docMk/>
            <pc:sldMk cId="2383555668" sldId="292"/>
            <ac:inkMk id="11292" creationId="{DC31FEFD-6C9C-E1A1-D1F1-55CF98CAC876}"/>
          </ac:inkMkLst>
        </pc:inkChg>
        <pc:inkChg chg="add del mod">
          <ac:chgData name="Mariano Augusto Cordoba" userId="f00d29081846fa85" providerId="LiveId" clId="{B490C99F-7623-4BE5-8D5A-8B8E072C9F1F}" dt="2023-04-24T19:16:52.733" v="243"/>
          <ac:inkMkLst>
            <pc:docMk/>
            <pc:sldMk cId="2383555668" sldId="292"/>
            <ac:inkMk id="11293" creationId="{70295EDD-EA81-44A9-0D4E-DBB964E058EA}"/>
          </ac:inkMkLst>
        </pc:inkChg>
      </pc:sldChg>
    </pc:docChg>
  </pc:docChgLst>
  <pc:docChgLst>
    <pc:chgData name="Mariano Augusto Cordoba" userId="f00d29081846fa85" providerId="LiveId" clId="{69EF1038-B89B-4BE9-829A-6327A5E21ABC}"/>
    <pc:docChg chg="undo custSel delSld modSld">
      <pc:chgData name="Mariano Augusto Cordoba" userId="f00d29081846fa85" providerId="LiveId" clId="{69EF1038-B89B-4BE9-829A-6327A5E21ABC}" dt="2023-10-31T13:01:25.158" v="19" actId="47"/>
      <pc:docMkLst>
        <pc:docMk/>
      </pc:docMkLst>
      <pc:sldChg chg="del">
        <pc:chgData name="Mariano Augusto Cordoba" userId="f00d29081846fa85" providerId="LiveId" clId="{69EF1038-B89B-4BE9-829A-6327A5E21ABC}" dt="2023-10-31T12:59:51.312" v="10" actId="47"/>
        <pc:sldMkLst>
          <pc:docMk/>
          <pc:sldMk cId="0" sldId="265"/>
        </pc:sldMkLst>
      </pc:sldChg>
      <pc:sldChg chg="addSp delSp modSp mod">
        <pc:chgData name="Mariano Augusto Cordoba" userId="f00d29081846fa85" providerId="LiveId" clId="{69EF1038-B89B-4BE9-829A-6327A5E21ABC}" dt="2023-10-31T13:01:05.589" v="18" actId="1076"/>
        <pc:sldMkLst>
          <pc:docMk/>
          <pc:sldMk cId="0" sldId="270"/>
        </pc:sldMkLst>
        <pc:picChg chg="add mod">
          <ac:chgData name="Mariano Augusto Cordoba" userId="f00d29081846fa85" providerId="LiveId" clId="{69EF1038-B89B-4BE9-829A-6327A5E21ABC}" dt="2023-10-31T13:01:05.589" v="18" actId="1076"/>
          <ac:picMkLst>
            <pc:docMk/>
            <pc:sldMk cId="0" sldId="270"/>
            <ac:picMk id="2" creationId="{DA86A83D-3BDE-1ABA-7CEB-881EF45970B0}"/>
          </ac:picMkLst>
        </pc:picChg>
        <pc:picChg chg="del">
          <ac:chgData name="Mariano Augusto Cordoba" userId="f00d29081846fa85" providerId="LiveId" clId="{69EF1038-B89B-4BE9-829A-6327A5E21ABC}" dt="2023-10-31T13:00:59.180" v="14" actId="478"/>
          <ac:picMkLst>
            <pc:docMk/>
            <pc:sldMk cId="0" sldId="270"/>
            <ac:picMk id="10244" creationId="{82304211-8C96-4E1C-BD5C-0B1B2AAC5CA6}"/>
          </ac:picMkLst>
        </pc:picChg>
      </pc:sldChg>
      <pc:sldChg chg="del">
        <pc:chgData name="Mariano Augusto Cordoba" userId="f00d29081846fa85" providerId="LiveId" clId="{69EF1038-B89B-4BE9-829A-6327A5E21ABC}" dt="2023-10-31T12:59:51.312" v="10" actId="47"/>
        <pc:sldMkLst>
          <pc:docMk/>
          <pc:sldMk cId="0" sldId="271"/>
        </pc:sldMkLst>
      </pc:sldChg>
      <pc:sldChg chg="modSp mod">
        <pc:chgData name="Mariano Augusto Cordoba" userId="f00d29081846fa85" providerId="LiveId" clId="{69EF1038-B89B-4BE9-829A-6327A5E21ABC}" dt="2023-10-31T12:58:18.775" v="1" actId="33524"/>
        <pc:sldMkLst>
          <pc:docMk/>
          <pc:sldMk cId="0" sldId="273"/>
        </pc:sldMkLst>
        <pc:spChg chg="mod">
          <ac:chgData name="Mariano Augusto Cordoba" userId="f00d29081846fa85" providerId="LiveId" clId="{69EF1038-B89B-4BE9-829A-6327A5E21ABC}" dt="2023-10-31T12:58:18.775" v="1" actId="33524"/>
          <ac:spMkLst>
            <pc:docMk/>
            <pc:sldMk cId="0" sldId="273"/>
            <ac:spMk id="3" creationId="{6C4F82B4-37E2-45E1-B475-AE597EAAD629}"/>
          </ac:spMkLst>
        </pc:spChg>
      </pc:sldChg>
      <pc:sldChg chg="delSp modSp mod">
        <pc:chgData name="Mariano Augusto Cordoba" userId="f00d29081846fa85" providerId="LiveId" clId="{69EF1038-B89B-4BE9-829A-6327A5E21ABC}" dt="2023-10-31T12:59:44.246" v="9" actId="478"/>
        <pc:sldMkLst>
          <pc:docMk/>
          <pc:sldMk cId="0" sldId="275"/>
        </pc:sldMkLst>
        <pc:spChg chg="del">
          <ac:chgData name="Mariano Augusto Cordoba" userId="f00d29081846fa85" providerId="LiveId" clId="{69EF1038-B89B-4BE9-829A-6327A5E21ABC}" dt="2023-10-31T12:59:34.157" v="7" actId="478"/>
          <ac:spMkLst>
            <pc:docMk/>
            <pc:sldMk cId="0" sldId="275"/>
            <ac:spMk id="3" creationId="{07C7DB0F-8B05-BF3D-D712-A8E37C11BCEE}"/>
          </ac:spMkLst>
        </pc:spChg>
        <pc:spChg chg="mod">
          <ac:chgData name="Mariano Augusto Cordoba" userId="f00d29081846fa85" providerId="LiveId" clId="{69EF1038-B89B-4BE9-829A-6327A5E21ABC}" dt="2023-10-31T12:59:36.511" v="8" actId="1076"/>
          <ac:spMkLst>
            <pc:docMk/>
            <pc:sldMk cId="0" sldId="275"/>
            <ac:spMk id="4098" creationId="{F3F2EF89-FB74-4627-8730-D2863224F79A}"/>
          </ac:spMkLst>
        </pc:spChg>
        <pc:picChg chg="del">
          <ac:chgData name="Mariano Augusto Cordoba" userId="f00d29081846fa85" providerId="LiveId" clId="{69EF1038-B89B-4BE9-829A-6327A5E21ABC}" dt="2023-10-31T12:59:44.246" v="9" actId="478"/>
          <ac:picMkLst>
            <pc:docMk/>
            <pc:sldMk cId="0" sldId="275"/>
            <ac:picMk id="8" creationId="{DD94AC77-9599-4827-B478-2FF772631AD4}"/>
          </ac:picMkLst>
        </pc:picChg>
        <pc:picChg chg="del">
          <ac:chgData name="Mariano Augusto Cordoba" userId="f00d29081846fa85" providerId="LiveId" clId="{69EF1038-B89B-4BE9-829A-6327A5E21ABC}" dt="2023-10-31T12:59:44.246" v="9" actId="478"/>
          <ac:picMkLst>
            <pc:docMk/>
            <pc:sldMk cId="0" sldId="275"/>
            <ac:picMk id="4100" creationId="{3CA24018-AF8B-479B-A427-813EF7A28E38}"/>
          </ac:picMkLst>
        </pc:picChg>
        <pc:picChg chg="del">
          <ac:chgData name="Mariano Augusto Cordoba" userId="f00d29081846fa85" providerId="LiveId" clId="{69EF1038-B89B-4BE9-829A-6327A5E21ABC}" dt="2023-10-31T12:59:44.246" v="9" actId="478"/>
          <ac:picMkLst>
            <pc:docMk/>
            <pc:sldMk cId="0" sldId="275"/>
            <ac:picMk id="4101" creationId="{628B84D3-3451-48DD-B134-D5B51127C71B}"/>
          </ac:picMkLst>
        </pc:picChg>
      </pc:sldChg>
      <pc:sldChg chg="del">
        <pc:chgData name="Mariano Augusto Cordoba" userId="f00d29081846fa85" providerId="LiveId" clId="{69EF1038-B89B-4BE9-829A-6327A5E21ABC}" dt="2023-10-31T13:01:25.158" v="19" actId="47"/>
        <pc:sldMkLst>
          <pc:docMk/>
          <pc:sldMk cId="794715742" sldId="278"/>
        </pc:sldMkLst>
      </pc:sldChg>
      <pc:sldChg chg="del">
        <pc:chgData name="Mariano Augusto Cordoba" userId="f00d29081846fa85" providerId="LiveId" clId="{69EF1038-B89B-4BE9-829A-6327A5E21ABC}" dt="2023-10-31T13:01:25.158" v="19" actId="47"/>
        <pc:sldMkLst>
          <pc:docMk/>
          <pc:sldMk cId="365397377" sldId="280"/>
        </pc:sldMkLst>
      </pc:sldChg>
      <pc:sldChg chg="del">
        <pc:chgData name="Mariano Augusto Cordoba" userId="f00d29081846fa85" providerId="LiveId" clId="{69EF1038-B89B-4BE9-829A-6327A5E21ABC}" dt="2023-10-31T13:01:25.158" v="19" actId="47"/>
        <pc:sldMkLst>
          <pc:docMk/>
          <pc:sldMk cId="740759005" sldId="283"/>
        </pc:sldMkLst>
      </pc:sldChg>
      <pc:sldChg chg="del">
        <pc:chgData name="Mariano Augusto Cordoba" userId="f00d29081846fa85" providerId="LiveId" clId="{69EF1038-B89B-4BE9-829A-6327A5E21ABC}" dt="2023-10-31T13:01:25.158" v="19" actId="47"/>
        <pc:sldMkLst>
          <pc:docMk/>
          <pc:sldMk cId="4219423944" sldId="285"/>
        </pc:sldMkLst>
      </pc:sldChg>
      <pc:sldChg chg="del">
        <pc:chgData name="Mariano Augusto Cordoba" userId="f00d29081846fa85" providerId="LiveId" clId="{69EF1038-B89B-4BE9-829A-6327A5E21ABC}" dt="2023-10-31T13:01:25.158" v="19" actId="47"/>
        <pc:sldMkLst>
          <pc:docMk/>
          <pc:sldMk cId="556387152" sldId="286"/>
        </pc:sldMkLst>
      </pc:sldChg>
      <pc:sldChg chg="del">
        <pc:chgData name="Mariano Augusto Cordoba" userId="f00d29081846fa85" providerId="LiveId" clId="{69EF1038-B89B-4BE9-829A-6327A5E21ABC}" dt="2023-10-31T13:01:25.158" v="19" actId="47"/>
        <pc:sldMkLst>
          <pc:docMk/>
          <pc:sldMk cId="1174502372" sldId="287"/>
        </pc:sldMkLst>
      </pc:sldChg>
      <pc:sldChg chg="del">
        <pc:chgData name="Mariano Augusto Cordoba" userId="f00d29081846fa85" providerId="LiveId" clId="{69EF1038-B89B-4BE9-829A-6327A5E21ABC}" dt="2023-10-31T13:01:25.158" v="19" actId="47"/>
        <pc:sldMkLst>
          <pc:docMk/>
          <pc:sldMk cId="1191654114" sldId="290"/>
        </pc:sldMkLst>
      </pc:sldChg>
      <pc:sldChg chg="delSp mod">
        <pc:chgData name="Mariano Augusto Cordoba" userId="f00d29081846fa85" providerId="LiveId" clId="{69EF1038-B89B-4BE9-829A-6327A5E21ABC}" dt="2023-10-31T13:00:04.794" v="13" actId="478"/>
        <pc:sldMkLst>
          <pc:docMk/>
          <pc:sldMk cId="2383555668" sldId="292"/>
        </pc:sldMkLst>
        <pc:grpChg chg="del">
          <ac:chgData name="Mariano Augusto Cordoba" userId="f00d29081846fa85" providerId="LiveId" clId="{69EF1038-B89B-4BE9-829A-6327A5E21ABC}" dt="2023-10-31T13:00:04.794" v="13" actId="478"/>
          <ac:grpSpMkLst>
            <pc:docMk/>
            <pc:sldMk cId="2383555668" sldId="292"/>
            <ac:grpSpMk id="11287" creationId="{305F01E7-9EB5-BCF9-D631-B0C9C0B8F84D}"/>
          </ac:grpSpMkLst>
        </pc:grpChg>
        <pc:grpChg chg="del">
          <ac:chgData name="Mariano Augusto Cordoba" userId="f00d29081846fa85" providerId="LiveId" clId="{69EF1038-B89B-4BE9-829A-6327A5E21ABC}" dt="2023-10-31T13:00:02.191" v="11" actId="478"/>
          <ac:grpSpMkLst>
            <pc:docMk/>
            <pc:sldMk cId="2383555668" sldId="292"/>
            <ac:grpSpMk id="11294" creationId="{08CE8964-8C8C-9C1C-1AC3-823B3EB26A0F}"/>
          </ac:grpSpMkLst>
        </pc:grpChg>
        <pc:inkChg chg="del">
          <ac:chgData name="Mariano Augusto Cordoba" userId="f00d29081846fa85" providerId="LiveId" clId="{69EF1038-B89B-4BE9-829A-6327A5E21ABC}" dt="2023-10-31T13:00:03.486" v="12" actId="478"/>
          <ac:inkMkLst>
            <pc:docMk/>
            <pc:sldMk cId="2383555668" sldId="292"/>
            <ac:inkMk id="11285" creationId="{6E302CFE-8D30-BA4E-A69A-9D405A303744}"/>
          </ac:inkMkLst>
        </pc:inkChg>
      </pc:sldChg>
    </pc:docChg>
  </pc:docChgLst>
  <pc:docChgLst>
    <pc:chgData name="Mariano Augusto Cordoba" userId="f00d29081846fa85" providerId="LiveId" clId="{FC07B801-2EC4-4C9A-8FB7-102733A4C01F}"/>
    <pc:docChg chg="undo custSel modSld">
      <pc:chgData name="Mariano Augusto Cordoba" userId="f00d29081846fa85" providerId="LiveId" clId="{FC07B801-2EC4-4C9A-8FB7-102733A4C01F}" dt="2021-10-14T20:21:30.864" v="214" actId="20577"/>
      <pc:docMkLst>
        <pc:docMk/>
      </pc:docMkLst>
      <pc:sldChg chg="addSp delSp modSp mod">
        <pc:chgData name="Mariano Augusto Cordoba" userId="f00d29081846fa85" providerId="LiveId" clId="{FC07B801-2EC4-4C9A-8FB7-102733A4C01F}" dt="2021-10-14T20:11:38.633" v="176" actId="20577"/>
        <pc:sldMkLst>
          <pc:docMk/>
          <pc:sldMk cId="0" sldId="272"/>
        </pc:sldMkLst>
        <pc:spChg chg="add">
          <ac:chgData name="Mariano Augusto Cordoba" userId="f00d29081846fa85" providerId="LiveId" clId="{FC07B801-2EC4-4C9A-8FB7-102733A4C01F}" dt="2021-10-14T20:06:02.542" v="68"/>
          <ac:spMkLst>
            <pc:docMk/>
            <pc:sldMk cId="0" sldId="272"/>
            <ac:spMk id="4" creationId="{0C1BB947-49C0-47E8-A913-1FF7B4595B2C}"/>
          </ac:spMkLst>
        </pc:spChg>
        <pc:spChg chg="add mod">
          <ac:chgData name="Mariano Augusto Cordoba" userId="f00d29081846fa85" providerId="LiveId" clId="{FC07B801-2EC4-4C9A-8FB7-102733A4C01F}" dt="2021-10-14T20:11:38.633" v="176" actId="20577"/>
          <ac:spMkLst>
            <pc:docMk/>
            <pc:sldMk cId="0" sldId="272"/>
            <ac:spMk id="10" creationId="{90C1FB38-9C37-4FCA-AC03-7D658F20B859}"/>
          </ac:spMkLst>
        </pc:spChg>
        <pc:graphicFrameChg chg="del mod replId">
          <ac:chgData name="Mariano Augusto Cordoba" userId="f00d29081846fa85" providerId="LiveId" clId="{FC07B801-2EC4-4C9A-8FB7-102733A4C01F}" dt="2021-10-14T20:06:02.542" v="68"/>
          <ac:graphicFrameMkLst>
            <pc:docMk/>
            <pc:sldMk cId="0" sldId="272"/>
            <ac:graphicFrameMk id="5" creationId="{0C1BB947-49C0-47E8-A913-1FF7B4595B2C}"/>
          </ac:graphicFrameMkLst>
        </pc:graphicFrameChg>
      </pc:sldChg>
      <pc:sldChg chg="addSp delSp modSp mod">
        <pc:chgData name="Mariano Augusto Cordoba" userId="f00d29081846fa85" providerId="LiveId" clId="{FC07B801-2EC4-4C9A-8FB7-102733A4C01F}" dt="2021-10-14T20:21:30.864" v="214" actId="20577"/>
        <pc:sldMkLst>
          <pc:docMk/>
          <pc:sldMk cId="2383555668" sldId="292"/>
        </pc:sldMkLst>
        <pc:spChg chg="add mod">
          <ac:chgData name="Mariano Augusto Cordoba" userId="f00d29081846fa85" providerId="LiveId" clId="{FC07B801-2EC4-4C9A-8FB7-102733A4C01F}" dt="2021-10-14T19:58:55.805" v="2" actId="1076"/>
          <ac:spMkLst>
            <pc:docMk/>
            <pc:sldMk cId="2383555668" sldId="292"/>
            <ac:spMk id="2" creationId="{D385423C-813B-4CCC-8AFE-755FBE42645C}"/>
          </ac:spMkLst>
        </pc:spChg>
        <pc:spChg chg="add mod">
          <ac:chgData name="Mariano Augusto Cordoba" userId="f00d29081846fa85" providerId="LiveId" clId="{FC07B801-2EC4-4C9A-8FB7-102733A4C01F}" dt="2021-10-14T20:14:20.564" v="187" actId="20577"/>
          <ac:spMkLst>
            <pc:docMk/>
            <pc:sldMk cId="2383555668" sldId="292"/>
            <ac:spMk id="10" creationId="{79906A87-1D16-4AA8-9328-358BB3C60D0C}"/>
          </ac:spMkLst>
        </pc:spChg>
        <pc:spChg chg="mod">
          <ac:chgData name="Mariano Augusto Cordoba" userId="f00d29081846fa85" providerId="LiveId" clId="{FC07B801-2EC4-4C9A-8FB7-102733A4C01F}" dt="2021-10-14T20:21:30.864" v="214" actId="20577"/>
          <ac:spMkLst>
            <pc:docMk/>
            <pc:sldMk cId="2383555668" sldId="292"/>
            <ac:spMk id="11277" creationId="{72720BC2-7C13-4105-B026-53A3F654DCB7}"/>
          </ac:spMkLst>
        </pc:spChg>
        <pc:spChg chg="add del mod">
          <ac:chgData name="Mariano Augusto Cordoba" userId="f00d29081846fa85" providerId="LiveId" clId="{FC07B801-2EC4-4C9A-8FB7-102733A4C01F}" dt="2021-10-14T20:17:34.041" v="202" actId="478"/>
          <ac:spMkLst>
            <pc:docMk/>
            <pc:sldMk cId="2383555668" sldId="292"/>
            <ac:spMk id="11279" creationId="{B423F7E1-3A72-4575-A858-6A28BF39EBF9}"/>
          </ac:spMkLst>
        </pc:spChg>
        <pc:graphicFrameChg chg="del mod replId">
          <ac:chgData name="Mariano Augusto Cordoba" userId="f00d29081846fa85" providerId="LiveId" clId="{FC07B801-2EC4-4C9A-8FB7-102733A4C01F}" dt="2021-10-14T19:58:44.408" v="1"/>
          <ac:graphicFrameMkLst>
            <pc:docMk/>
            <pc:sldMk cId="2383555668" sldId="292"/>
            <ac:graphicFrameMk id="3" creationId="{D385423C-813B-4CCC-8AFE-755FBE42645C}"/>
          </ac:graphicFrameMkLst>
        </pc:graphicFrameChg>
        <pc:graphicFrameChg chg="del mod replId">
          <ac:chgData name="Mariano Augusto Cordoba" userId="f00d29081846fa85" providerId="LiveId" clId="{FC07B801-2EC4-4C9A-8FB7-102733A4C01F}" dt="2021-10-14T20:16:46.984" v="195"/>
          <ac:graphicFrameMkLst>
            <pc:docMk/>
            <pc:sldMk cId="2383555668" sldId="292"/>
            <ac:graphicFrameMk id="5" creationId="{B423F7E1-3A72-4575-A858-6A28BF39EBF9}"/>
          </ac:graphicFrameMkLst>
        </pc:graphicFrameChg>
        <pc:graphicFrameChg chg="del">
          <ac:chgData name="Mariano Augusto Cordoba" userId="f00d29081846fa85" providerId="LiveId" clId="{FC07B801-2EC4-4C9A-8FB7-102733A4C01F}" dt="2021-10-14T20:16:36.681" v="192" actId="478"/>
          <ac:graphicFrameMkLst>
            <pc:docMk/>
            <pc:sldMk cId="2383555668" sldId="292"/>
            <ac:graphicFrameMk id="11278" creationId="{604A20F1-A21B-4D52-B8E4-4E12B2B16720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AR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CCA796-B1BB-4D04-9142-08AB6D2F8772}" type="datetimeFigureOut">
              <a:rPr lang="es-AR" smtClean="0"/>
              <a:t>31/10/2023</a:t>
            </a:fld>
            <a:endParaRPr lang="es-AR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AR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AR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82907A-5F0F-43C0-B407-99CDB93D8391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973651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4530"/>
            <a:ext cx="6858000" cy="2387600"/>
          </a:xfrm>
        </p:spPr>
        <p:txBody>
          <a:bodyPr anchor="b">
            <a:normAutofit/>
          </a:bodyPr>
          <a:lstStyle>
            <a:lvl1pPr algn="ctr">
              <a:defRPr sz="45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 algn="ctr">
              <a:buNone/>
              <a:defRPr sz="21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s-ES"/>
              <a:t>Haga clic para modificar el estilo de subtítulo del patrón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916CEC-9CAF-49C4-9BDA-D16B374448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2E7220-7677-4B30-A3B7-D0419263873A}" type="datetimeFigureOut">
              <a:rPr lang="es-AR"/>
              <a:pPr>
                <a:defRPr/>
              </a:pPr>
              <a:t>31/10/2023</a:t>
            </a:fld>
            <a:endParaRPr lang="es-A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E5571-8198-4DBC-8647-38572781AE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C5D991-A031-4111-B621-B65F205F0B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03D0C4-14F2-47DD-80D3-CF625E75C242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15117689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D20EAD1-40BD-40C8-A5EB-3D55F2F205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D518CD-57F7-44A0-BF6C-E17280A30819}" type="datetimeFigureOut">
              <a:rPr lang="es-AR"/>
              <a:pPr>
                <a:defRPr/>
              </a:pPr>
              <a:t>31/10/2023</a:t>
            </a:fld>
            <a:endParaRPr lang="es-A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F42955-B352-45AB-9673-84B232FBB0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6460E9-BBE7-4BC8-8013-F1AF20880C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DA6F70-1C4D-4A55-BDA8-EAA63E00F569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7059999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0362"/>
            <a:ext cx="1971675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0363"/>
            <a:ext cx="5800725" cy="5811837"/>
          </a:xfrm>
        </p:spPr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87BB4B5-0551-417F-85EC-B7435FABB8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1698CF-DD6D-4B16-AC81-382EE6D198B8}" type="datetimeFigureOut">
              <a:rPr lang="es-AR"/>
              <a:pPr>
                <a:defRPr/>
              </a:pPr>
              <a:t>31/10/2023</a:t>
            </a:fld>
            <a:endParaRPr lang="es-A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2E2699-A11F-4E73-BA7D-CC6D28C45B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C2D0DE-EED6-4C2C-B51A-47422AE2F2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F7D016-9F80-4D22-903D-863FB2FBA6E3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30775126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4530"/>
            <a:ext cx="6858000" cy="2387600"/>
          </a:xfrm>
        </p:spPr>
        <p:txBody>
          <a:bodyPr anchor="b">
            <a:normAutofit/>
          </a:bodyPr>
          <a:lstStyle>
            <a:lvl1pPr algn="ctr">
              <a:defRPr sz="45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 algn="ctr">
              <a:buNone/>
              <a:defRPr sz="21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s-ES"/>
              <a:t>Haga clic para modificar el estilo de subtítulo del patrón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B42CF7-CAB1-4065-B467-1D0837BF28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E8486A-93AB-43DD-92AE-FF175F5F125C}" type="datetimeFigureOut">
              <a:rPr lang="es-AR"/>
              <a:pPr>
                <a:defRPr/>
              </a:pPr>
              <a:t>31/10/2023</a:t>
            </a:fld>
            <a:endParaRPr lang="es-A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6A7D17-AB37-4BAF-A2FD-B3CA62877A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438DC3-5FEE-4714-A181-ADBBA2ED2E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6A0E71-0E80-439D-9D73-67BF50A4F5DF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15191793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C72912-3010-442A-B052-4B1DEA5CFD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B4F08B-5565-4134-9D08-B69662EB92A9}" type="datetimeFigureOut">
              <a:rPr lang="es-AR"/>
              <a:pPr>
                <a:defRPr/>
              </a:pPr>
              <a:t>31/10/2023</a:t>
            </a:fld>
            <a:endParaRPr lang="es-A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78EE96D-2907-48F6-A870-834C24487F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932FF2D-0FC4-4172-AF2E-03B6A1862A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657861-5EE1-4B26-A4BB-D07EA460152C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4463274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12423"/>
            <a:ext cx="7886700" cy="2851208"/>
          </a:xfrm>
        </p:spPr>
        <p:txBody>
          <a:bodyPr anchor="b">
            <a:normAutofit/>
          </a:bodyPr>
          <a:lstStyle>
            <a:lvl1pPr>
              <a:defRPr sz="4500" b="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52634"/>
            <a:ext cx="7886700" cy="1500187"/>
          </a:xfrm>
        </p:spPr>
        <p:txBody>
          <a:bodyPr anchor="t"/>
          <a:lstStyle>
            <a:lvl1pPr marL="0" indent="0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04D9F5-4679-4C4A-B4B6-79FC3DB17B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540907-1EE6-4F66-9A45-115E83571386}" type="datetimeFigureOut">
              <a:rPr lang="es-AR"/>
              <a:pPr>
                <a:defRPr/>
              </a:pPr>
              <a:t>31/10/2023</a:t>
            </a:fld>
            <a:endParaRPr lang="es-A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AFFC6B-FDB7-45F5-9A1B-22818AEBAB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A45FEA8-A7B9-4E55-B0D7-A6D97D6A4E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F63B16-AD1F-4B89-8020-4D7D0CD53A23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10407147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3845" y="1828801"/>
            <a:ext cx="3886200" cy="4351337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8801"/>
            <a:ext cx="3886200" cy="4351337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21BB348-3F29-43FC-8FE8-630F7ADE3E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8756BD-23E5-4055-924A-98926ADF36E5}" type="datetimeFigureOut">
              <a:rPr lang="es-AR"/>
              <a:pPr>
                <a:defRPr/>
              </a:pPr>
              <a:t>31/10/2023</a:t>
            </a:fld>
            <a:endParaRPr lang="es-A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5A90627-7871-4546-99F4-E4B60CF12A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E041E03-1067-4FF1-9087-A3925BCC3B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4A502E-8E3D-4265-8D14-F78A842BC449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324715906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3845" y="1681851"/>
            <a:ext cx="3867150" cy="825699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3845" y="2507551"/>
            <a:ext cx="3867150" cy="3680525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851"/>
            <a:ext cx="3886201" cy="825698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7551"/>
            <a:ext cx="3886201" cy="3680525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C1296D13-F567-490A-809A-12599659A3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D79C9C-7667-496E-A7E8-C169DD8DD5C2}" type="datetimeFigureOut">
              <a:rPr lang="es-AR"/>
              <a:pPr>
                <a:defRPr/>
              </a:pPr>
              <a:t>31/10/2023</a:t>
            </a:fld>
            <a:endParaRPr lang="es-AR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452BFB96-7D36-4B3B-9921-3EC6D61A12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AE086FF4-554F-47FA-A4F0-B6372D75EE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0D9077-5842-4AC3-B343-EEE3986D43D1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273872236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EBA2064A-8E61-4D97-B039-84C987150B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2BAF93-D164-472A-BD50-BC0BBFD8857F}" type="datetimeFigureOut">
              <a:rPr lang="es-AR"/>
              <a:pPr>
                <a:defRPr/>
              </a:pPr>
              <a:t>31/10/2023</a:t>
            </a:fld>
            <a:endParaRPr lang="es-AR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CD6396C1-94B8-45C9-A635-032BA1CB7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324810D9-8B8C-4B3A-A8D4-CFB820834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11DABA-906C-443F-B306-444427E7FFD6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5722823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44C4A92D-8E7C-4AA8-BAC3-1B090F8690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44AF9D-16D0-4753-AC18-46D68DF7B2C5}" type="datetimeFigureOut">
              <a:rPr lang="es-AR"/>
              <a:pPr>
                <a:defRPr/>
              </a:pPr>
              <a:t>31/10/2023</a:t>
            </a:fld>
            <a:endParaRPr lang="es-A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4341F53D-D83E-4A53-8286-143498FD1C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5BE33CD2-3D9D-4035-BD3A-30A7B40C5E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31D55F-A14E-4B27-AE27-5F696E501456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22952444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936" y="457201"/>
            <a:ext cx="2948940" cy="1600197"/>
          </a:xfrm>
        </p:spPr>
        <p:txBody>
          <a:bodyPr anchor="b">
            <a:normAutofit/>
          </a:bodyPr>
          <a:lstStyle>
            <a:lvl1pPr>
              <a:defRPr sz="2400" b="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990600"/>
            <a:ext cx="4629150" cy="487680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936" y="2057399"/>
            <a:ext cx="2948940" cy="3810001"/>
          </a:xfrm>
        </p:spPr>
        <p:txBody>
          <a:bodyPr/>
          <a:lstStyle>
            <a:lvl1pPr marL="0" indent="0">
              <a:lnSpc>
                <a:spcPct val="90000"/>
              </a:lnSpc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022C6A2-7123-4D7C-9A06-401CEF148C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775250-1D46-4BBD-825A-D6193675FF88}" type="datetimeFigureOut">
              <a:rPr lang="es-AR"/>
              <a:pPr>
                <a:defRPr/>
              </a:pPr>
              <a:t>31/10/2023</a:t>
            </a:fld>
            <a:endParaRPr lang="es-A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A3B743E-9DA2-48B8-9348-5E0E7E8F43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CC110CA-D766-4BE7-8EB7-629EF8E04E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804FF1-0CFD-490D-A3FC-8DEF875BF66C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22320801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01F6C8-5280-4F09-8956-B566880386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AB7D76-FD12-4655-AE57-73DEEE561DAB}" type="datetimeFigureOut">
              <a:rPr lang="es-AR"/>
              <a:pPr>
                <a:defRPr/>
              </a:pPr>
              <a:t>31/10/2023</a:t>
            </a:fld>
            <a:endParaRPr lang="es-A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665FFA-6B32-4C06-8431-8547DCD683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234D16-B07F-47FE-9E3C-45190D1BF3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C0A61A-883F-43E4-BB9C-1C84DCB881BE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68065247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936" y="457200"/>
            <a:ext cx="2948940" cy="1600200"/>
          </a:xfrm>
        </p:spPr>
        <p:txBody>
          <a:bodyPr anchor="b">
            <a:normAutofit/>
          </a:bodyPr>
          <a:lstStyle>
            <a:lvl1pPr>
              <a:defRPr sz="2400" b="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6200" y="990600"/>
            <a:ext cx="4629150" cy="4876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es-ES" noProof="0"/>
              <a:t>Haga clic en el icono para agregar una imagen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936" y="2057400"/>
            <a:ext cx="2948940" cy="3810000"/>
          </a:xfrm>
        </p:spPr>
        <p:txBody>
          <a:bodyPr/>
          <a:lstStyle>
            <a:lvl1pPr marL="0" indent="0">
              <a:lnSpc>
                <a:spcPct val="90000"/>
              </a:lnSpc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8DB1635B-AFD4-4236-AB76-73F097AE07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1C4E43-A64A-4C5A-8DCB-165D0E8DDC82}" type="datetimeFigureOut">
              <a:rPr lang="es-AR"/>
              <a:pPr>
                <a:defRPr/>
              </a:pPr>
              <a:t>31/10/2023</a:t>
            </a:fld>
            <a:endParaRPr lang="es-A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06F2EAC9-5449-4555-9373-D67A91BC10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EEACE9A-662C-40E7-AC37-5B250D7EEA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7C3F7A-8131-4105-A798-74F5F801FFCD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5449232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F3C7C2-3DA4-462A-B1FB-0214A627EB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36ABE2-6EF9-40EE-9F72-C71E992BFB3E}" type="datetimeFigureOut">
              <a:rPr lang="es-AR"/>
              <a:pPr>
                <a:defRPr/>
              </a:pPr>
              <a:t>31/10/2023</a:t>
            </a:fld>
            <a:endParaRPr lang="es-A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3E28DB-A488-4FA3-8FD8-01BFBEFFB0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A85CA3-F070-4605-9B0E-875A639EB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1415ED-C651-424D-A890-BD2A64EB525A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214425255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0362"/>
            <a:ext cx="1971675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0363"/>
            <a:ext cx="5800725" cy="5811837"/>
          </a:xfrm>
        </p:spPr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85225B5-27B8-4100-9C79-3D2E112BEE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5DEFE9-9DD1-4EA2-91A2-E101DC0427D5}" type="datetimeFigureOut">
              <a:rPr lang="es-AR"/>
              <a:pPr>
                <a:defRPr/>
              </a:pPr>
              <a:t>31/10/2023</a:t>
            </a:fld>
            <a:endParaRPr lang="es-A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121140-D245-4955-874F-96A5182939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4BF309-CBE0-4B0D-8790-45A1730C4C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9AD03D-EF96-4727-A779-F76A8877532C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334896599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3A81554-5245-4CD3-9354-B99A450679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AB2D4A62-57DF-4691-8097-D386C394310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s-ES"/>
              <a:t>Haga clic para modificar el estilo de subtítulo del patrón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877C5F57-48AF-41F2-B0B0-06B0427425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394393-DB4A-4057-830E-0D23CF0DFEBC}" type="datetimeFigureOut">
              <a:rPr lang="es-AR"/>
              <a:pPr>
                <a:defRPr/>
              </a:pPr>
              <a:t>31/10/2023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A0E22BB6-FAB2-41AC-A4B6-7AC54CE5C6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7387B8D2-FB3D-47A2-98CD-7E31043E13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DF72DF-B661-40CE-A32E-F966D18F09C8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10164365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718C3EB-6B9B-478E-BF79-DF2FB032E6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C42F4ADE-1755-4334-B334-8663EA968B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0D5D77D3-3A6C-4975-A7A5-D061F8A94C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656D3B-7F4C-403C-B0E3-DCAD3F2CDC5C}" type="datetimeFigureOut">
              <a:rPr lang="es-AR"/>
              <a:pPr>
                <a:defRPr/>
              </a:pPr>
              <a:t>31/10/2023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FEFA69D5-1911-48E3-A44C-D2B7F4A127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1FDEF77A-018E-44D4-94FA-F45BACFFA7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E4B73E-7853-4FD4-BADE-09BBD3634439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423180801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9941AEF-7704-44AC-8255-856EF5C126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905A5679-18C6-4977-A032-F89BD14C61E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EDE43673-EC56-4C6C-A080-D993320577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27C6EA-E29E-45FB-9128-03EA819215DD}" type="datetimeFigureOut">
              <a:rPr lang="es-AR"/>
              <a:pPr>
                <a:defRPr/>
              </a:pPr>
              <a:t>31/10/2023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3F76E60E-F4F4-4811-BBBE-5990FAAE77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F7EBBB38-2BA3-4047-986F-C8F7D30DC3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5122E7-B175-40EF-A6D0-C8410B98BFF6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82488795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5A4645C-1D6C-4A87-969C-10A7C9197D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414F6A13-E641-4B19-8102-9603E9D2B28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1F5419D5-E708-4004-9352-4831280A0F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5" name="Marcador de fecha 3">
            <a:extLst>
              <a:ext uri="{FF2B5EF4-FFF2-40B4-BE49-F238E27FC236}">
                <a16:creationId xmlns:a16="http://schemas.microsoft.com/office/drawing/2014/main" id="{97859898-D082-493E-9A5C-E47C14F843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484163-DCE1-4E64-BD81-E54ABCDB6233}" type="datetimeFigureOut">
              <a:rPr lang="es-AR"/>
              <a:pPr>
                <a:defRPr/>
              </a:pPr>
              <a:t>31/10/2023</a:t>
            </a:fld>
            <a:endParaRPr lang="es-AR"/>
          </a:p>
        </p:txBody>
      </p:sp>
      <p:sp>
        <p:nvSpPr>
          <p:cNvPr id="6" name="Marcador de pie de página 4">
            <a:extLst>
              <a:ext uri="{FF2B5EF4-FFF2-40B4-BE49-F238E27FC236}">
                <a16:creationId xmlns:a16="http://schemas.microsoft.com/office/drawing/2014/main" id="{CE534005-5F1D-4B16-9F51-36166A1482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7" name="Marcador de número de diapositiva 5">
            <a:extLst>
              <a:ext uri="{FF2B5EF4-FFF2-40B4-BE49-F238E27FC236}">
                <a16:creationId xmlns:a16="http://schemas.microsoft.com/office/drawing/2014/main" id="{215A6A2A-973F-466A-8005-B2A274AA1D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E31401-B6BF-4569-BC50-E3F5713E1A2C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2510913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F49C6FB-C21E-4D45-B023-95A962CBF3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65632087-3C25-4A84-A28B-473858B74C1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B2EC2611-7203-4902-8768-7D7F3BAE46F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5" name="Marcador de texto 4">
            <a:extLst>
              <a:ext uri="{FF2B5EF4-FFF2-40B4-BE49-F238E27FC236}">
                <a16:creationId xmlns:a16="http://schemas.microsoft.com/office/drawing/2014/main" id="{762D5A1C-9AAF-44CD-A1BB-D8B1A71AD3F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48192074-339C-4269-BFF0-28082CBD3ED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7" name="Marcador de fecha 3">
            <a:extLst>
              <a:ext uri="{FF2B5EF4-FFF2-40B4-BE49-F238E27FC236}">
                <a16:creationId xmlns:a16="http://schemas.microsoft.com/office/drawing/2014/main" id="{8A31E7EF-62C1-4CD7-8ECD-C1B63BFF72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203D85-EFC3-4749-BCFB-83F0F03DAABE}" type="datetimeFigureOut">
              <a:rPr lang="es-AR"/>
              <a:pPr>
                <a:defRPr/>
              </a:pPr>
              <a:t>31/10/2023</a:t>
            </a:fld>
            <a:endParaRPr lang="es-AR"/>
          </a:p>
        </p:txBody>
      </p:sp>
      <p:sp>
        <p:nvSpPr>
          <p:cNvPr id="8" name="Marcador de pie de página 4">
            <a:extLst>
              <a:ext uri="{FF2B5EF4-FFF2-40B4-BE49-F238E27FC236}">
                <a16:creationId xmlns:a16="http://schemas.microsoft.com/office/drawing/2014/main" id="{984A7021-FA67-466F-8C11-A13A5FE04F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9" name="Marcador de número de diapositiva 5">
            <a:extLst>
              <a:ext uri="{FF2B5EF4-FFF2-40B4-BE49-F238E27FC236}">
                <a16:creationId xmlns:a16="http://schemas.microsoft.com/office/drawing/2014/main" id="{B56D6D44-F659-4028-BC55-2017F27C1D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CAEFEB-E804-4779-A2A1-DDFDE2A6C505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226684829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F92EBF7-CE24-41C3-B1A6-8ED5135C4D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fecha 3">
            <a:extLst>
              <a:ext uri="{FF2B5EF4-FFF2-40B4-BE49-F238E27FC236}">
                <a16:creationId xmlns:a16="http://schemas.microsoft.com/office/drawing/2014/main" id="{21C71B1D-5FE1-4AA0-96C6-266F6360B4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760B26-6A77-4AC0-904A-DA3003F69A4B}" type="datetimeFigureOut">
              <a:rPr lang="es-AR"/>
              <a:pPr>
                <a:defRPr/>
              </a:pPr>
              <a:t>31/10/2023</a:t>
            </a:fld>
            <a:endParaRPr lang="es-AR"/>
          </a:p>
        </p:txBody>
      </p:sp>
      <p:sp>
        <p:nvSpPr>
          <p:cNvPr id="4" name="Marcador de pie de página 4">
            <a:extLst>
              <a:ext uri="{FF2B5EF4-FFF2-40B4-BE49-F238E27FC236}">
                <a16:creationId xmlns:a16="http://schemas.microsoft.com/office/drawing/2014/main" id="{C30AECBE-8AC3-4CA3-9351-62B79C1C37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5" name="Marcador de número de diapositiva 5">
            <a:extLst>
              <a:ext uri="{FF2B5EF4-FFF2-40B4-BE49-F238E27FC236}">
                <a16:creationId xmlns:a16="http://schemas.microsoft.com/office/drawing/2014/main" id="{99FD6BC3-1C25-49CD-9984-2FE360480E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66F94-9104-4425-B9E2-284732998BF7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350686178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3">
            <a:extLst>
              <a:ext uri="{FF2B5EF4-FFF2-40B4-BE49-F238E27FC236}">
                <a16:creationId xmlns:a16="http://schemas.microsoft.com/office/drawing/2014/main" id="{2B2DAD45-8FFF-4DF9-9685-784DC3F9B7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1A2532-7EBC-4FB8-BDB9-BF72102650F0}" type="datetimeFigureOut">
              <a:rPr lang="es-AR"/>
              <a:pPr>
                <a:defRPr/>
              </a:pPr>
              <a:t>31/10/2023</a:t>
            </a:fld>
            <a:endParaRPr lang="es-AR"/>
          </a:p>
        </p:txBody>
      </p:sp>
      <p:sp>
        <p:nvSpPr>
          <p:cNvPr id="3" name="Marcador de pie de página 4">
            <a:extLst>
              <a:ext uri="{FF2B5EF4-FFF2-40B4-BE49-F238E27FC236}">
                <a16:creationId xmlns:a16="http://schemas.microsoft.com/office/drawing/2014/main" id="{9117406A-234D-48F5-8860-6DFA1AF494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4" name="Marcador de número de diapositiva 5">
            <a:extLst>
              <a:ext uri="{FF2B5EF4-FFF2-40B4-BE49-F238E27FC236}">
                <a16:creationId xmlns:a16="http://schemas.microsoft.com/office/drawing/2014/main" id="{2AD283EA-4233-4885-8416-59241753A3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F66A38-9B3D-4057-82EC-4D6CF7386B74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36421296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12423"/>
            <a:ext cx="7886700" cy="2851208"/>
          </a:xfrm>
        </p:spPr>
        <p:txBody>
          <a:bodyPr anchor="b">
            <a:normAutofit/>
          </a:bodyPr>
          <a:lstStyle>
            <a:lvl1pPr>
              <a:defRPr sz="4500" b="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52634"/>
            <a:ext cx="7886700" cy="1500187"/>
          </a:xfrm>
        </p:spPr>
        <p:txBody>
          <a:bodyPr anchor="t"/>
          <a:lstStyle>
            <a:lvl1pPr marL="0" indent="0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A2ABCB-477E-48F8-9B8B-2F8CC98C55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6BDE0C-AE40-47F9-A0D7-BD1809ABDCA1}" type="datetimeFigureOut">
              <a:rPr lang="es-AR"/>
              <a:pPr>
                <a:defRPr/>
              </a:pPr>
              <a:t>31/10/2023</a:t>
            </a:fld>
            <a:endParaRPr lang="es-A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49ED4A-B2CC-4D50-A964-3AB9F45AD4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3F41B74-DFFA-4CDC-AA83-179465290D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F723B5-5DD5-4607-A067-F2BC0EC82471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208967485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BD54EBE-78C7-47CF-BC5A-16C4263811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EA1530DF-796B-4041-8A7F-0187D84C03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98E43F21-C52C-41C5-BB7C-7AC25A67936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3">
            <a:extLst>
              <a:ext uri="{FF2B5EF4-FFF2-40B4-BE49-F238E27FC236}">
                <a16:creationId xmlns:a16="http://schemas.microsoft.com/office/drawing/2014/main" id="{68CA768C-AA30-4D5C-A4F6-368FBE3115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33774E-A22D-48B0-A9CD-EA8DF4DAF72C}" type="datetimeFigureOut">
              <a:rPr lang="es-AR"/>
              <a:pPr>
                <a:defRPr/>
              </a:pPr>
              <a:t>31/10/2023</a:t>
            </a:fld>
            <a:endParaRPr lang="es-AR"/>
          </a:p>
        </p:txBody>
      </p:sp>
      <p:sp>
        <p:nvSpPr>
          <p:cNvPr id="6" name="Marcador de pie de página 4">
            <a:extLst>
              <a:ext uri="{FF2B5EF4-FFF2-40B4-BE49-F238E27FC236}">
                <a16:creationId xmlns:a16="http://schemas.microsoft.com/office/drawing/2014/main" id="{E348E3D0-FA5D-42B0-BAF0-D66DB2E76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7" name="Marcador de número de diapositiva 5">
            <a:extLst>
              <a:ext uri="{FF2B5EF4-FFF2-40B4-BE49-F238E27FC236}">
                <a16:creationId xmlns:a16="http://schemas.microsoft.com/office/drawing/2014/main" id="{FC927A19-2DEF-4974-A2BE-6506F78596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2699AE-C0D8-47D5-AC04-14D6FBC01CF7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90350284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B810C79-DBDF-4FC1-88A2-95DB6E3664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posición de imagen 2">
            <a:extLst>
              <a:ext uri="{FF2B5EF4-FFF2-40B4-BE49-F238E27FC236}">
                <a16:creationId xmlns:a16="http://schemas.microsoft.com/office/drawing/2014/main" id="{F695BDAF-D0BE-43B5-A9C1-0AD2F727DCC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s-AR" noProof="0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63BBC279-E7F6-4A81-9DC7-4BDDE9AC3E0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3">
            <a:extLst>
              <a:ext uri="{FF2B5EF4-FFF2-40B4-BE49-F238E27FC236}">
                <a16:creationId xmlns:a16="http://schemas.microsoft.com/office/drawing/2014/main" id="{E56150AD-73AC-4735-A613-01D1D2B1B2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81970A-D1B5-4D2F-8516-892A97CE49DC}" type="datetimeFigureOut">
              <a:rPr lang="es-AR"/>
              <a:pPr>
                <a:defRPr/>
              </a:pPr>
              <a:t>31/10/2023</a:t>
            </a:fld>
            <a:endParaRPr lang="es-AR"/>
          </a:p>
        </p:txBody>
      </p:sp>
      <p:sp>
        <p:nvSpPr>
          <p:cNvPr id="6" name="Marcador de pie de página 4">
            <a:extLst>
              <a:ext uri="{FF2B5EF4-FFF2-40B4-BE49-F238E27FC236}">
                <a16:creationId xmlns:a16="http://schemas.microsoft.com/office/drawing/2014/main" id="{BC8A457C-9790-43BE-88C9-08278DF84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7" name="Marcador de número de diapositiva 5">
            <a:extLst>
              <a:ext uri="{FF2B5EF4-FFF2-40B4-BE49-F238E27FC236}">
                <a16:creationId xmlns:a16="http://schemas.microsoft.com/office/drawing/2014/main" id="{7CE69FBD-85AF-4ECF-90AE-AC04FA785A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88E9CF-9ED5-498C-B94A-AC10F651210E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133110036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A5C2731-893B-4819-A740-77A48475EC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8D8A1DEC-F26F-49CB-9BA8-6BA9B640DE5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EFEE66DD-3F27-4A51-BA40-4023DEEA5F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30D560-1D8A-4BD7-AA8E-D8D3ABAFE348}" type="datetimeFigureOut">
              <a:rPr lang="es-AR"/>
              <a:pPr>
                <a:defRPr/>
              </a:pPr>
              <a:t>31/10/2023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5CBD6AC4-8CE9-4818-BA14-0005B6873F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3825E818-86D1-428C-A346-1B29AB640E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CF0284-622C-4689-9216-26829AAE9FF1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132195399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863B0FBF-6B7D-4CAA-8500-4C790F4A690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2A59EC83-3459-4317-8345-87AFA867641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E870F206-E48C-4A2C-9B3F-E5A12A7207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D9EF58-F1F8-45C6-9E2F-452AB4F4F0EF}" type="datetimeFigureOut">
              <a:rPr lang="es-AR"/>
              <a:pPr>
                <a:defRPr/>
              </a:pPr>
              <a:t>31/10/2023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4637D7AA-605C-4523-90FA-F3998DE5BC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14C81CB4-0395-4650-B537-BA90A89EDC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CC9331-E284-4D66-9F2F-892FC180E277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5134948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3845" y="1828801"/>
            <a:ext cx="3886200" cy="4351337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8801"/>
            <a:ext cx="3886200" cy="4351337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FE4B974-654B-4A70-A856-E17F56F1DA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0171E0-5C89-44D2-9CD6-9784C385D552}" type="datetimeFigureOut">
              <a:rPr lang="es-AR"/>
              <a:pPr>
                <a:defRPr/>
              </a:pPr>
              <a:t>31/10/2023</a:t>
            </a:fld>
            <a:endParaRPr lang="es-A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9C7CEA33-0148-4BC5-BD9E-27FD0A7184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9921BD3-4BAE-49D1-91FE-6E27A89AD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B45DA5-9EC1-4137-A3F3-8333C527DAE5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42802582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3845" y="1681851"/>
            <a:ext cx="3867150" cy="825699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3845" y="2507551"/>
            <a:ext cx="3867150" cy="3680525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851"/>
            <a:ext cx="3886201" cy="825698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7551"/>
            <a:ext cx="3886201" cy="3680525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5E71CF2E-78E8-4356-97F9-D1180B5420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99C1B4-71BA-4074-9C54-8753470FCF8F}" type="datetimeFigureOut">
              <a:rPr lang="es-AR"/>
              <a:pPr>
                <a:defRPr/>
              </a:pPr>
              <a:t>31/10/2023</a:t>
            </a:fld>
            <a:endParaRPr lang="es-AR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4CD17E24-D809-4167-A490-0B47B61AC9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D34D6762-AFB6-4CFF-A251-AB744E74FA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A3F4D8-7500-4396-AFEF-C75A6E83A947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12997799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D725DB6D-03D2-4A73-AA4D-09DBBDE527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A71AA9-C96C-4985-8683-9640F4F98AFB}" type="datetimeFigureOut">
              <a:rPr lang="es-AR"/>
              <a:pPr>
                <a:defRPr/>
              </a:pPr>
              <a:t>31/10/2023</a:t>
            </a:fld>
            <a:endParaRPr lang="es-AR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2964B83A-73A7-4FFB-9331-D385875C64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4573D5BD-CF27-4A00-987E-A7D5683930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EBDAC2-EEEA-433C-9756-8C65EBE56C9A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10990938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6E0D9E0D-42EC-4DA7-9412-2EEFB86435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9B60E2-1BB6-436E-BE11-C450385845DB}" type="datetimeFigureOut">
              <a:rPr lang="es-AR"/>
              <a:pPr>
                <a:defRPr/>
              </a:pPr>
              <a:t>31/10/2023</a:t>
            </a:fld>
            <a:endParaRPr lang="es-A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531BB33E-47D2-429B-BCA3-D178A8E178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75763030-B03F-4914-844A-4EA1F16357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31CFF1-D266-428D-AC58-40516347C818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38398724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936" y="457201"/>
            <a:ext cx="2948940" cy="1600197"/>
          </a:xfrm>
        </p:spPr>
        <p:txBody>
          <a:bodyPr anchor="b">
            <a:normAutofit/>
          </a:bodyPr>
          <a:lstStyle>
            <a:lvl1pPr>
              <a:defRPr sz="2400" b="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990600"/>
            <a:ext cx="4629150" cy="487680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936" y="2057399"/>
            <a:ext cx="2948940" cy="3810001"/>
          </a:xfrm>
        </p:spPr>
        <p:txBody>
          <a:bodyPr/>
          <a:lstStyle>
            <a:lvl1pPr marL="0" indent="0">
              <a:lnSpc>
                <a:spcPct val="90000"/>
              </a:lnSpc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5EFA494-C11E-482A-8AE0-95996D0304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130DE3-D996-4F40-911A-66F663955423}" type="datetimeFigureOut">
              <a:rPr lang="es-AR"/>
              <a:pPr>
                <a:defRPr/>
              </a:pPr>
              <a:t>31/10/2023</a:t>
            </a:fld>
            <a:endParaRPr lang="es-A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07447017-4907-4BEE-A3BD-FCAE1E1473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D8447EE-5D30-42DA-84E3-6D2AB15299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E11815-444E-46CD-80C1-17048C8896D5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10650281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936" y="457200"/>
            <a:ext cx="2948940" cy="1600200"/>
          </a:xfrm>
        </p:spPr>
        <p:txBody>
          <a:bodyPr anchor="b">
            <a:normAutofit/>
          </a:bodyPr>
          <a:lstStyle>
            <a:lvl1pPr>
              <a:defRPr sz="2400" b="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6200" y="990600"/>
            <a:ext cx="4629150" cy="4876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es-ES" noProof="0"/>
              <a:t>Haga clic en el icono para agregar una imagen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936" y="2057400"/>
            <a:ext cx="2948940" cy="3810000"/>
          </a:xfrm>
        </p:spPr>
        <p:txBody>
          <a:bodyPr/>
          <a:lstStyle>
            <a:lvl1pPr marL="0" indent="0">
              <a:lnSpc>
                <a:spcPct val="90000"/>
              </a:lnSpc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4C01370D-0EA9-4EC7-9DAC-CFBACA5626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89CB4E-39C8-4CF2-B1B1-45ACF9598A35}" type="datetimeFigureOut">
              <a:rPr lang="es-AR"/>
              <a:pPr>
                <a:defRPr/>
              </a:pPr>
              <a:t>31/10/2023</a:t>
            </a:fld>
            <a:endParaRPr lang="es-A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E9D7617-5762-4F83-A53D-86CD7D307C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9AA24DF-ECA0-4C27-B8B8-D5F241428A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55DAED-C90C-47EA-ADD0-D6A9331EB8CC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  <p:extLst>
      <p:ext uri="{BB962C8B-B14F-4D97-AF65-F5344CB8AC3E}">
        <p14:creationId xmlns:p14="http://schemas.microsoft.com/office/powerpoint/2010/main" val="28025282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7EBA0267-3E43-4A54-8C0B-F36CB94984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33413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AR"/>
              <a:t>Haga clic para modificar el estilo de título del patrón</a:t>
            </a:r>
            <a:endParaRPr lang="en-US" altLang="es-AR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A4E0F2C-DD85-4C3A-8EA5-C6100931B0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3413" y="1828800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C8AB90-D2F5-4507-BA86-3CB13D7E199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825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82FF94F-1F73-4158-B6A6-F2F00DD3A328}" type="datetimeFigureOut">
              <a:rPr lang="es-AR"/>
              <a:pPr>
                <a:defRPr/>
              </a:pPr>
              <a:t>31/10/2023</a:t>
            </a:fld>
            <a:endParaRPr lang="es-A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CBBDB5-69AD-438E-BF6F-78FFC479027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825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B244132-62E1-4A5A-A67B-7C6DBFC4420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62713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825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CBA04CC2-0C08-40CB-ACCA-17819F1F42D7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75" r:id="rId1"/>
    <p:sldLayoutId id="2147484076" r:id="rId2"/>
    <p:sldLayoutId id="2147484077" r:id="rId3"/>
    <p:sldLayoutId id="2147484078" r:id="rId4"/>
    <p:sldLayoutId id="2147484079" r:id="rId5"/>
    <p:sldLayoutId id="2147484080" r:id="rId6"/>
    <p:sldLayoutId id="2147484081" r:id="rId7"/>
    <p:sldLayoutId id="2147484082" r:id="rId8"/>
    <p:sldLayoutId id="2147484083" r:id="rId9"/>
    <p:sldLayoutId id="2147484084" r:id="rId10"/>
    <p:sldLayoutId id="2147484085" r:id="rId11"/>
  </p:sldLayoutIdLst>
  <p:txStyles>
    <p:titleStyle>
      <a:lvl1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defTabSz="685800" rtl="0" fontAlgn="base">
        <a:lnSpc>
          <a:spcPct val="90000"/>
        </a:lnSpc>
        <a:spcBef>
          <a:spcPts val="750"/>
        </a:spcBef>
        <a:spcAft>
          <a:spcPct val="0"/>
        </a:spcAft>
        <a:buFont typeface="Wingdings 2" panose="05020102010507070707" pitchFamily="18" charset="2"/>
        <a:buChar char="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Wingdings 2" panose="05020102010507070707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Wingdings 2" panose="05020102010507070707" pitchFamily="18" charset="2"/>
        <a:buChar char="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Wingdings 2" panose="05020102010507070707" pitchFamily="18" charset="2"/>
        <a:buChar char="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Wingdings 2" panose="05020102010507070707" pitchFamily="18" charset="2"/>
        <a:buChar char="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>
            <a:extLst>
              <a:ext uri="{FF2B5EF4-FFF2-40B4-BE49-F238E27FC236}">
                <a16:creationId xmlns:a16="http://schemas.microsoft.com/office/drawing/2014/main" id="{A7A98826-07F9-4E78-8101-EDC7C4B443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33413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AR"/>
              <a:t>Haga clic para modificar el estilo de título del patrón</a:t>
            </a:r>
            <a:endParaRPr lang="en-US" altLang="es-AR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5DEE426-AB7C-46CC-B6EA-A6D8C3F115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3413" y="1828800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B00794C-3406-4491-9188-9E44C0BE70B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825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397B9D84-637B-47E9-B765-4E8E88B328A8}" type="datetimeFigureOut">
              <a:rPr lang="es-AR"/>
              <a:pPr>
                <a:defRPr/>
              </a:pPr>
              <a:t>31/10/2023</a:t>
            </a:fld>
            <a:endParaRPr lang="es-A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DB4243-FF02-4320-87B2-023C7D59E37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825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CB4E05F-7608-4146-AFC7-B0AD0AC0335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62713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825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3D286AC2-6CCF-4FCE-92D9-80A70EECA2B8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6" r:id="rId1"/>
    <p:sldLayoutId id="2147484087" r:id="rId2"/>
    <p:sldLayoutId id="2147484088" r:id="rId3"/>
    <p:sldLayoutId id="2147484089" r:id="rId4"/>
    <p:sldLayoutId id="2147484090" r:id="rId5"/>
    <p:sldLayoutId id="2147484091" r:id="rId6"/>
    <p:sldLayoutId id="2147484092" r:id="rId7"/>
    <p:sldLayoutId id="2147484093" r:id="rId8"/>
    <p:sldLayoutId id="2147484094" r:id="rId9"/>
    <p:sldLayoutId id="2147484095" r:id="rId10"/>
    <p:sldLayoutId id="2147484096" r:id="rId11"/>
  </p:sldLayoutIdLst>
  <p:txStyles>
    <p:titleStyle>
      <a:lvl1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defTabSz="685800" rtl="0" fontAlgn="base">
        <a:lnSpc>
          <a:spcPct val="90000"/>
        </a:lnSpc>
        <a:spcBef>
          <a:spcPts val="750"/>
        </a:spcBef>
        <a:spcAft>
          <a:spcPct val="0"/>
        </a:spcAft>
        <a:buFont typeface="Wingdings 2" panose="05020102010507070707" pitchFamily="18" charset="2"/>
        <a:buChar char="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Wingdings 2" panose="05020102010507070707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Wingdings 2" panose="05020102010507070707" pitchFamily="18" charset="2"/>
        <a:buChar char="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Wingdings 2" panose="05020102010507070707" pitchFamily="18" charset="2"/>
        <a:buChar char="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Wingdings 2" panose="05020102010507070707" pitchFamily="18" charset="2"/>
        <a:buChar char="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Marcador de título 1">
            <a:extLst>
              <a:ext uri="{FF2B5EF4-FFF2-40B4-BE49-F238E27FC236}">
                <a16:creationId xmlns:a16="http://schemas.microsoft.com/office/drawing/2014/main" id="{FE78D8F3-4C49-41F2-B0E1-5A92289E0D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AR"/>
              <a:t>Haga clic para modificar el estilo de título del patrón</a:t>
            </a:r>
            <a:endParaRPr lang="es-AR" alt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FCED393E-7F39-478E-893C-3FE4E15408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1E10698B-8AAC-45AD-997A-1A67D988DAE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72A3185-5837-47B3-B005-17A57BF68FB7}" type="datetimeFigureOut">
              <a:rPr lang="es-AR"/>
              <a:pPr>
                <a:defRPr/>
              </a:pPr>
              <a:t>31/10/2023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73B8C4C4-71DF-4AEF-AE34-DA8B4DFB37F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09374FB8-FD22-446F-A6E3-3BE9DEF2A5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9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DA94E55-D23E-4100-8ACA-217B56FF48B6}" type="slidenum">
              <a:rPr lang="es-AR" altLang="es-AR"/>
              <a:pPr>
                <a:defRPr/>
              </a:pPr>
              <a:t>‹Nº›</a:t>
            </a:fld>
            <a:endParaRPr lang="es-AR" altLang="es-A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97" r:id="rId1"/>
    <p:sldLayoutId id="2147484098" r:id="rId2"/>
    <p:sldLayoutId id="2147484099" r:id="rId3"/>
    <p:sldLayoutId id="2147484100" r:id="rId4"/>
    <p:sldLayoutId id="2147484101" r:id="rId5"/>
    <p:sldLayoutId id="2147484102" r:id="rId6"/>
    <p:sldLayoutId id="2147484103" r:id="rId7"/>
    <p:sldLayoutId id="2147484104" r:id="rId8"/>
    <p:sldLayoutId id="2147484105" r:id="rId9"/>
    <p:sldLayoutId id="2147484106" r:id="rId10"/>
    <p:sldLayoutId id="2147484107" r:id="rId11"/>
  </p:sldLayoutIdLst>
  <p:txStyles>
    <p:titleStyle>
      <a:lvl1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defTabSz="685800" rtl="0" fontAlgn="base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AR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280.png"/><Relationship Id="rId4" Type="http://schemas.openxmlformats.org/officeDocument/2006/relationships/image" Target="../media/image27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38.png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9">
            <a:extLst>
              <a:ext uri="{FF2B5EF4-FFF2-40B4-BE49-F238E27FC236}">
                <a16:creationId xmlns:a16="http://schemas.microsoft.com/office/drawing/2014/main" id="{F3F2EF89-FB74-4627-8730-D2863224F79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620834" y="2852936"/>
            <a:ext cx="5902325" cy="2308324"/>
          </a:xfrm>
        </p:spPr>
        <p:txBody>
          <a:bodyPr>
            <a:spAutoFit/>
          </a:bodyPr>
          <a:lstStyle/>
          <a:p>
            <a:pPr algn="ctr"/>
            <a:r>
              <a:rPr lang="es-ES" altLang="es-AR" sz="4000" b="1" dirty="0"/>
              <a:t>Análisis exploratorio de datos espaciales</a:t>
            </a:r>
            <a:br>
              <a:rPr lang="es-ES" altLang="es-AR" sz="4000" b="1" dirty="0"/>
            </a:br>
            <a:br>
              <a:rPr lang="es-AR" altLang="es-AR" sz="4000" b="1" dirty="0"/>
            </a:br>
            <a:endParaRPr lang="es-ES" altLang="es-AR" sz="40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986602A-282B-447E-BD7C-2FC2F3080C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b="1" dirty="0"/>
              <a:t>Matriz de ponderación espac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F5153541-0E32-4828-A2D0-74909A7E02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556792"/>
                <a:ext cx="7886700" cy="3960440"/>
              </a:xfrm>
            </p:spPr>
            <p:txBody>
              <a:bodyPr>
                <a:normAutofit/>
              </a:bodyPr>
              <a:lstStyle/>
              <a:p>
                <a:pPr algn="just"/>
                <a:r>
                  <a:rPr lang="es-AR" dirty="0"/>
                  <a:t>Componente clave en cualquier análisis de dependencia espacial. </a:t>
                </a:r>
              </a:p>
              <a:p>
                <a:pPr algn="just"/>
                <a:r>
                  <a:rPr lang="es-AR" dirty="0"/>
                  <a:t>Esencial en la construcción de estadísticos de autocorrelación espacial.</a:t>
                </a:r>
              </a:p>
              <a:p>
                <a:pPr algn="just"/>
                <a:r>
                  <a:rPr lang="es-AR" dirty="0"/>
                  <a:t>Proporcionan los medios para crear variables espacialmente explícitas como variables espacialmente rezagadas.</a:t>
                </a:r>
              </a:p>
              <a:p>
                <a:pPr algn="just"/>
                <a:r>
                  <a:rPr lang="es-AR" dirty="0"/>
                  <a:t>Los pesos expresan una estructura de vecindad entre las observaciones en forma de una matriz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AR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s-A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s-A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s-A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s-A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s-AR" dirty="0"/>
                  <a:t> en la que los elementos de la matriz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A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s-A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s-A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s-AR" dirty="0"/>
                  <a:t>  son los pesos espaciales:</a:t>
                </a:r>
              </a:p>
              <a:p>
                <a:pPr algn="just"/>
                <a:r>
                  <a:rPr lang="es-AR" dirty="0"/>
                  <a:t>Cuando</a:t>
                </a:r>
                <a:r>
                  <a:rPr lang="es-AR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A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s-A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s-A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s-AR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s-AR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AR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s-AR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s-AR" dirty="0"/>
                  <a:t>y </a:t>
                </a:r>
                <a14:m>
                  <m:oMath xmlns:m="http://schemas.openxmlformats.org/officeDocument/2006/math">
                    <m:r>
                      <a:rPr lang="es-AR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s-AR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AR" dirty="0"/>
                  <a:t>son vecinos, 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A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s-A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s-A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s-AR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s-AR" dirty="0"/>
                  <a:t> en caso contrario.  Se excluye la relación auto vecin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A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s-A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s-A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s-AR" dirty="0"/>
                  <a:t>, </a:t>
                </a:r>
              </a:p>
              <a:p>
                <a:pPr algn="just"/>
                <a:endParaRPr lang="es-AR" dirty="0"/>
              </a:p>
            </p:txBody>
          </p:sp>
        </mc:Choice>
        <mc:Fallback xmlns=""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F5153541-0E32-4828-A2D0-74909A7E02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556792"/>
                <a:ext cx="7886700" cy="3960440"/>
              </a:xfrm>
              <a:blipFill>
                <a:blip r:embed="rId2"/>
                <a:stretch>
                  <a:fillRect l="-773" t="-1692" r="-927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uadroTexto 17">
                <a:extLst>
                  <a:ext uri="{FF2B5EF4-FFF2-40B4-BE49-F238E27FC236}">
                    <a16:creationId xmlns:a16="http://schemas.microsoft.com/office/drawing/2014/main" id="{6F6767D9-AA8C-47FA-9CF8-78019687B7D6}"/>
                  </a:ext>
                </a:extLst>
              </p:cNvPr>
              <p:cNvSpPr txBox="1"/>
              <p:nvPr/>
            </p:nvSpPr>
            <p:spPr>
              <a:xfrm>
                <a:off x="2339752" y="5229200"/>
                <a:ext cx="4032448" cy="1389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s-A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A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A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s-A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A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A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s-A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s-A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s-A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A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s-A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A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A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A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s-A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A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A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s-A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s-A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s-A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A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s-A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A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s-A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s-A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s-A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s-A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A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A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s-A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s-A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A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A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s-A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s-A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s-A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s-A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A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s-AR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AR" dirty="0"/>
              </a:p>
              <a:p>
                <a:endParaRPr lang="es-AR" dirty="0"/>
              </a:p>
            </p:txBody>
          </p:sp>
        </mc:Choice>
        <mc:Fallback xmlns="">
          <p:sp>
            <p:nvSpPr>
              <p:cNvPr id="18" name="CuadroTexto 17">
                <a:extLst>
                  <a:ext uri="{FF2B5EF4-FFF2-40B4-BE49-F238E27FC236}">
                    <a16:creationId xmlns:a16="http://schemas.microsoft.com/office/drawing/2014/main" id="{6F6767D9-AA8C-47FA-9CF8-78019687B7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5229200"/>
                <a:ext cx="4032448" cy="13898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16954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986602A-282B-447E-BD7C-2FC2F3080C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b="1" dirty="0"/>
              <a:t>Matriz de ponderación espac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F5153541-0E32-4828-A2D0-74909A7E02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609601"/>
                <a:ext cx="7886700" cy="4667250"/>
              </a:xfrm>
            </p:spPr>
            <p:txBody>
              <a:bodyPr>
                <a:normAutofit/>
              </a:bodyPr>
              <a:lstStyle/>
              <a:p>
                <a:pPr algn="just"/>
                <a:r>
                  <a:rPr lang="es-AR" dirty="0"/>
                  <a:t>En su forma más simple expresa la existencia de una vecindad como una relación binaria (1 y 0). </a:t>
                </a:r>
              </a:p>
              <a:p>
                <a:pPr algn="just"/>
                <a:r>
                  <a:rPr lang="es-AR" dirty="0"/>
                  <a:t>Formalmente, cada unidad espacial está representada en la matriz por una fila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s-AR" dirty="0"/>
                  <a:t>, y los vecinos potenciales por las column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s-AR" dirty="0"/>
                  <a:t>, c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s-AR" dirty="0"/>
                  <a:t>.</a:t>
                </a:r>
              </a:p>
              <a:p>
                <a:pPr algn="just"/>
                <a:r>
                  <a:rPr lang="es-AR" dirty="0"/>
                  <a:t>La existencia de una relación vecina entre la unidad espacial correspondiente a la fila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s-AR" dirty="0"/>
                  <a:t> y la columna correspondiente </a:t>
                </a:r>
                <a14:m>
                  <m:oMath xmlns:m="http://schemas.openxmlformats.org/officeDocument/2006/math">
                    <m:r>
                      <a:rPr lang="es-AR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s-AR" dirty="0"/>
                  <a:t> sigue entonces com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A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s-AR" dirty="0"/>
                  <a:t> </a:t>
                </a:r>
              </a:p>
              <a:p>
                <a:pPr algn="just"/>
                <a:r>
                  <a:rPr lang="es-AR" dirty="0"/>
                  <a:t>En general la </a:t>
                </a:r>
                <a14:m>
                  <m:oMath xmlns:m="http://schemas.openxmlformats.org/officeDocument/2006/math">
                    <m:r>
                      <a:rPr lang="es-AR" i="1" dirty="0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s-AR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s-AR" dirty="0"/>
                  <a:t>se utiliza en su forma estandarizada por filas la cual  toma los pesos dado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A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s-AR" dirty="0"/>
                  <a:t> y los divide por la suma de las filas:</a:t>
                </a: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A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/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s-AR" dirty="0"/>
              </a:p>
              <a:p>
                <a:pPr algn="just"/>
                <a:r>
                  <a:rPr lang="es-AR" dirty="0"/>
                  <a:t>Así, cada suma de filas de los pesos estandarizados es igual a 1 y la suma de todos los peso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A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nary>
                      </m:e>
                    </m:nary>
                  </m:oMath>
                </a14:m>
                <a:r>
                  <a:rPr lang="es-AR" dirty="0"/>
                  <a:t> es igual a </a:t>
                </a:r>
                <a14:m>
                  <m:oMath xmlns:m="http://schemas.openxmlformats.org/officeDocument/2006/math">
                    <m:r>
                      <a:rPr lang="es-AR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s-AR" dirty="0"/>
                  <a:t>.</a:t>
                </a:r>
              </a:p>
            </p:txBody>
          </p:sp>
        </mc:Choice>
        <mc:Fallback xmlns=""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F5153541-0E32-4828-A2D0-74909A7E02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609601"/>
                <a:ext cx="7886700" cy="4667250"/>
              </a:xfrm>
              <a:blipFill>
                <a:blip r:embed="rId2"/>
                <a:stretch>
                  <a:fillRect l="-773" t="-1436" r="-927" b="-12141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uadroTexto 8">
                <a:extLst>
                  <a:ext uri="{FF2B5EF4-FFF2-40B4-BE49-F238E27FC236}">
                    <a16:creationId xmlns:a16="http://schemas.microsoft.com/office/drawing/2014/main" id="{31267D7B-C605-4BF8-90C5-04CAEDA59C86}"/>
                  </a:ext>
                </a:extLst>
              </p:cNvPr>
              <p:cNvSpPr txBox="1"/>
              <p:nvPr/>
            </p:nvSpPr>
            <p:spPr>
              <a:xfrm>
                <a:off x="6300192" y="413949"/>
                <a:ext cx="2376264" cy="11014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A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s-A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s-A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s-AR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AR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AR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s-AR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AR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AR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s-AR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s-AR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s-AR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AR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s-AR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AR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AR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AR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s-AR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AR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AR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s-AR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s-AR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s-AR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AR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s-AR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s-AR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s-AR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s-AR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s-AR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s-AR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AR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AR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s-AR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s-AR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AR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AR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s-AR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s-AR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s-AR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s-AR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AR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s-AR" sz="1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AR" sz="1400" dirty="0"/>
              </a:p>
              <a:p>
                <a:endParaRPr lang="es-AR" sz="1400" dirty="0"/>
              </a:p>
            </p:txBody>
          </p:sp>
        </mc:Choice>
        <mc:Fallback xmlns="">
          <p:sp>
            <p:nvSpPr>
              <p:cNvPr id="9" name="CuadroTexto 8">
                <a:extLst>
                  <a:ext uri="{FF2B5EF4-FFF2-40B4-BE49-F238E27FC236}">
                    <a16:creationId xmlns:a16="http://schemas.microsoft.com/office/drawing/2014/main" id="{31267D7B-C605-4BF8-90C5-04CAEDA59C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192" y="413949"/>
                <a:ext cx="2376264" cy="110145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29815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E3A3249-8FBE-4C7C-828E-A40E153577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b="1" dirty="0"/>
              <a:t>Matriz de ponderación espacial</a:t>
            </a:r>
            <a:endParaRPr lang="es-AR" dirty="0"/>
          </a:p>
        </p:txBody>
      </p:sp>
      <p:grpSp>
        <p:nvGrpSpPr>
          <p:cNvPr id="22" name="Grupo 21">
            <a:extLst>
              <a:ext uri="{FF2B5EF4-FFF2-40B4-BE49-F238E27FC236}">
                <a16:creationId xmlns:a16="http://schemas.microsoft.com/office/drawing/2014/main" id="{702D056D-DB9D-4EB5-B0DB-0958281FF5B9}"/>
              </a:ext>
            </a:extLst>
          </p:cNvPr>
          <p:cNvGrpSpPr/>
          <p:nvPr/>
        </p:nvGrpSpPr>
        <p:grpSpPr>
          <a:xfrm>
            <a:off x="1619672" y="1802674"/>
            <a:ext cx="2736304" cy="2560258"/>
            <a:chOff x="1619672" y="1802674"/>
            <a:chExt cx="2736304" cy="2560258"/>
          </a:xfrm>
        </p:grpSpPr>
        <p:sp>
          <p:nvSpPr>
            <p:cNvPr id="4" name="Elipse 3">
              <a:extLst>
                <a:ext uri="{FF2B5EF4-FFF2-40B4-BE49-F238E27FC236}">
                  <a16:creationId xmlns:a16="http://schemas.microsoft.com/office/drawing/2014/main" id="{798ACE92-392C-4A29-A368-5D9B797BDC80}"/>
                </a:ext>
              </a:extLst>
            </p:cNvPr>
            <p:cNvSpPr/>
            <p:nvPr/>
          </p:nvSpPr>
          <p:spPr>
            <a:xfrm>
              <a:off x="1619672" y="2348880"/>
              <a:ext cx="1152128" cy="122413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AR" dirty="0"/>
                <a:t>A</a:t>
              </a:r>
            </a:p>
          </p:txBody>
        </p:sp>
        <p:sp>
          <p:nvSpPr>
            <p:cNvPr id="5" name="Elipse 4">
              <a:extLst>
                <a:ext uri="{FF2B5EF4-FFF2-40B4-BE49-F238E27FC236}">
                  <a16:creationId xmlns:a16="http://schemas.microsoft.com/office/drawing/2014/main" id="{45538017-1761-4E1A-80D3-FDE1C4C0DAC1}"/>
                </a:ext>
              </a:extLst>
            </p:cNvPr>
            <p:cNvSpPr/>
            <p:nvPr/>
          </p:nvSpPr>
          <p:spPr>
            <a:xfrm>
              <a:off x="2357980" y="2060848"/>
              <a:ext cx="1152128" cy="1224136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AR" dirty="0"/>
                <a:t>B</a:t>
              </a:r>
            </a:p>
          </p:txBody>
        </p:sp>
        <p:sp>
          <p:nvSpPr>
            <p:cNvPr id="6" name="Elipse 5">
              <a:extLst>
                <a:ext uri="{FF2B5EF4-FFF2-40B4-BE49-F238E27FC236}">
                  <a16:creationId xmlns:a16="http://schemas.microsoft.com/office/drawing/2014/main" id="{B2B7F015-4DF0-4A4F-ABE3-718BC96556CE}"/>
                </a:ext>
              </a:extLst>
            </p:cNvPr>
            <p:cNvSpPr/>
            <p:nvPr/>
          </p:nvSpPr>
          <p:spPr>
            <a:xfrm>
              <a:off x="3203848" y="1802674"/>
              <a:ext cx="1152128" cy="1224136"/>
            </a:xfrm>
            <a:prstGeom prst="ellipse">
              <a:avLst/>
            </a:prstGeom>
            <a:solidFill>
              <a:schemeClr val="accent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AR" dirty="0"/>
                <a:t>C</a:t>
              </a:r>
            </a:p>
          </p:txBody>
        </p:sp>
        <p:sp>
          <p:nvSpPr>
            <p:cNvPr id="7" name="Elipse 6">
              <a:extLst>
                <a:ext uri="{FF2B5EF4-FFF2-40B4-BE49-F238E27FC236}">
                  <a16:creationId xmlns:a16="http://schemas.microsoft.com/office/drawing/2014/main" id="{BAB3D5B1-8E94-4DEA-9430-BED328041862}"/>
                </a:ext>
              </a:extLst>
            </p:cNvPr>
            <p:cNvSpPr/>
            <p:nvPr/>
          </p:nvSpPr>
          <p:spPr>
            <a:xfrm>
              <a:off x="2204850" y="3138796"/>
              <a:ext cx="1152128" cy="1224136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AR" dirty="0"/>
                <a:t>D</a:t>
              </a:r>
            </a:p>
          </p:txBody>
        </p:sp>
        <p:sp>
          <p:nvSpPr>
            <p:cNvPr id="8" name="Elipse 7">
              <a:extLst>
                <a:ext uri="{FF2B5EF4-FFF2-40B4-BE49-F238E27FC236}">
                  <a16:creationId xmlns:a16="http://schemas.microsoft.com/office/drawing/2014/main" id="{A37438A4-89D8-44C7-8BAE-957026A7E0EE}"/>
                </a:ext>
              </a:extLst>
            </p:cNvPr>
            <p:cNvSpPr/>
            <p:nvPr/>
          </p:nvSpPr>
          <p:spPr>
            <a:xfrm>
              <a:off x="3041604" y="2850764"/>
              <a:ext cx="1152128" cy="1224136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AR" dirty="0">
                  <a:solidFill>
                    <a:schemeClr val="accent4">
                      <a:lumMod val="75000"/>
                    </a:schemeClr>
                  </a:solidFill>
                </a:rPr>
                <a:t>E</a:t>
              </a:r>
            </a:p>
          </p:txBody>
        </p:sp>
      </p:grpSp>
      <p:graphicFrame>
        <p:nvGraphicFramePr>
          <p:cNvPr id="9" name="Tabla 9">
            <a:extLst>
              <a:ext uri="{FF2B5EF4-FFF2-40B4-BE49-F238E27FC236}">
                <a16:creationId xmlns:a16="http://schemas.microsoft.com/office/drawing/2014/main" id="{96C36F47-3A55-4549-A717-2C27147B3E4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2832286"/>
              </p:ext>
            </p:extLst>
          </p:nvPr>
        </p:nvGraphicFramePr>
        <p:xfrm>
          <a:off x="5504017" y="1837178"/>
          <a:ext cx="3019122" cy="190243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3187">
                  <a:extLst>
                    <a:ext uri="{9D8B030D-6E8A-4147-A177-3AD203B41FA5}">
                      <a16:colId xmlns:a16="http://schemas.microsoft.com/office/drawing/2014/main" val="1876175583"/>
                    </a:ext>
                  </a:extLst>
                </a:gridCol>
                <a:gridCol w="503187">
                  <a:extLst>
                    <a:ext uri="{9D8B030D-6E8A-4147-A177-3AD203B41FA5}">
                      <a16:colId xmlns:a16="http://schemas.microsoft.com/office/drawing/2014/main" val="131997738"/>
                    </a:ext>
                  </a:extLst>
                </a:gridCol>
                <a:gridCol w="503187">
                  <a:extLst>
                    <a:ext uri="{9D8B030D-6E8A-4147-A177-3AD203B41FA5}">
                      <a16:colId xmlns:a16="http://schemas.microsoft.com/office/drawing/2014/main" val="1979669033"/>
                    </a:ext>
                  </a:extLst>
                </a:gridCol>
                <a:gridCol w="503187">
                  <a:extLst>
                    <a:ext uri="{9D8B030D-6E8A-4147-A177-3AD203B41FA5}">
                      <a16:colId xmlns:a16="http://schemas.microsoft.com/office/drawing/2014/main" val="2665137061"/>
                    </a:ext>
                  </a:extLst>
                </a:gridCol>
                <a:gridCol w="503187">
                  <a:extLst>
                    <a:ext uri="{9D8B030D-6E8A-4147-A177-3AD203B41FA5}">
                      <a16:colId xmlns:a16="http://schemas.microsoft.com/office/drawing/2014/main" val="1338830828"/>
                    </a:ext>
                  </a:extLst>
                </a:gridCol>
                <a:gridCol w="503187">
                  <a:extLst>
                    <a:ext uri="{9D8B030D-6E8A-4147-A177-3AD203B41FA5}">
                      <a16:colId xmlns:a16="http://schemas.microsoft.com/office/drawing/2014/main" val="3695376185"/>
                    </a:ext>
                  </a:extLst>
                </a:gridCol>
              </a:tblGrid>
              <a:tr h="317073">
                <a:tc>
                  <a:txBody>
                    <a:bodyPr/>
                    <a:lstStyle/>
                    <a:p>
                      <a:endParaRPr lang="es-AR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b="1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b="1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b="1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b="1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b="1" dirty="0"/>
                        <a:t>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63263505"/>
                  </a:ext>
                </a:extLst>
              </a:tr>
              <a:tr h="317073">
                <a:tc>
                  <a:txBody>
                    <a:bodyPr/>
                    <a:lstStyle/>
                    <a:p>
                      <a:r>
                        <a:rPr lang="es-AR" b="1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89710612"/>
                  </a:ext>
                </a:extLst>
              </a:tr>
              <a:tr h="317073">
                <a:tc>
                  <a:txBody>
                    <a:bodyPr/>
                    <a:lstStyle/>
                    <a:p>
                      <a:r>
                        <a:rPr lang="es-AR" b="1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31372818"/>
                  </a:ext>
                </a:extLst>
              </a:tr>
              <a:tr h="317073">
                <a:tc>
                  <a:txBody>
                    <a:bodyPr/>
                    <a:lstStyle/>
                    <a:p>
                      <a:r>
                        <a:rPr lang="es-AR" b="1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94558543"/>
                  </a:ext>
                </a:extLst>
              </a:tr>
              <a:tr h="317073">
                <a:tc>
                  <a:txBody>
                    <a:bodyPr/>
                    <a:lstStyle/>
                    <a:p>
                      <a:r>
                        <a:rPr lang="es-AR" b="1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36531918"/>
                  </a:ext>
                </a:extLst>
              </a:tr>
              <a:tr h="317073">
                <a:tc>
                  <a:txBody>
                    <a:bodyPr/>
                    <a:lstStyle/>
                    <a:p>
                      <a:r>
                        <a:rPr lang="es-AR" b="1" dirty="0"/>
                        <a:t>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96844488"/>
                  </a:ext>
                </a:extLst>
              </a:tr>
            </a:tbl>
          </a:graphicData>
        </a:graphic>
      </p:graphicFrame>
      <p:graphicFrame>
        <p:nvGraphicFramePr>
          <p:cNvPr id="11" name="Tabla 9">
            <a:extLst>
              <a:ext uri="{FF2B5EF4-FFF2-40B4-BE49-F238E27FC236}">
                <a16:creationId xmlns:a16="http://schemas.microsoft.com/office/drawing/2014/main" id="{913D8B92-3F7D-4B94-939C-D310C08CAD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4659670"/>
              </p:ext>
            </p:extLst>
          </p:nvPr>
        </p:nvGraphicFramePr>
        <p:xfrm>
          <a:off x="5527226" y="4416523"/>
          <a:ext cx="3005214" cy="190243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0869">
                  <a:extLst>
                    <a:ext uri="{9D8B030D-6E8A-4147-A177-3AD203B41FA5}">
                      <a16:colId xmlns:a16="http://schemas.microsoft.com/office/drawing/2014/main" val="1876175583"/>
                    </a:ext>
                  </a:extLst>
                </a:gridCol>
                <a:gridCol w="500869">
                  <a:extLst>
                    <a:ext uri="{9D8B030D-6E8A-4147-A177-3AD203B41FA5}">
                      <a16:colId xmlns:a16="http://schemas.microsoft.com/office/drawing/2014/main" val="131997738"/>
                    </a:ext>
                  </a:extLst>
                </a:gridCol>
                <a:gridCol w="500869">
                  <a:extLst>
                    <a:ext uri="{9D8B030D-6E8A-4147-A177-3AD203B41FA5}">
                      <a16:colId xmlns:a16="http://schemas.microsoft.com/office/drawing/2014/main" val="1979669033"/>
                    </a:ext>
                  </a:extLst>
                </a:gridCol>
                <a:gridCol w="500869">
                  <a:extLst>
                    <a:ext uri="{9D8B030D-6E8A-4147-A177-3AD203B41FA5}">
                      <a16:colId xmlns:a16="http://schemas.microsoft.com/office/drawing/2014/main" val="2665137061"/>
                    </a:ext>
                  </a:extLst>
                </a:gridCol>
                <a:gridCol w="500869">
                  <a:extLst>
                    <a:ext uri="{9D8B030D-6E8A-4147-A177-3AD203B41FA5}">
                      <a16:colId xmlns:a16="http://schemas.microsoft.com/office/drawing/2014/main" val="1338830828"/>
                    </a:ext>
                  </a:extLst>
                </a:gridCol>
                <a:gridCol w="500869">
                  <a:extLst>
                    <a:ext uri="{9D8B030D-6E8A-4147-A177-3AD203B41FA5}">
                      <a16:colId xmlns:a16="http://schemas.microsoft.com/office/drawing/2014/main" val="3695376185"/>
                    </a:ext>
                  </a:extLst>
                </a:gridCol>
              </a:tblGrid>
              <a:tr h="317073">
                <a:tc>
                  <a:txBody>
                    <a:bodyPr/>
                    <a:lstStyle/>
                    <a:p>
                      <a:endParaRPr lang="es-AR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b="1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b="1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b="1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b="1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b="1" dirty="0"/>
                        <a:t>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63263505"/>
                  </a:ext>
                </a:extLst>
              </a:tr>
              <a:tr h="317073">
                <a:tc>
                  <a:txBody>
                    <a:bodyPr/>
                    <a:lstStyle/>
                    <a:p>
                      <a:r>
                        <a:rPr lang="es-AR" b="1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0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0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89710612"/>
                  </a:ext>
                </a:extLst>
              </a:tr>
              <a:tr h="317073">
                <a:tc>
                  <a:txBody>
                    <a:bodyPr/>
                    <a:lstStyle/>
                    <a:p>
                      <a:r>
                        <a:rPr lang="es-AR" b="1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0.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0.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0.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0.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31372818"/>
                  </a:ext>
                </a:extLst>
              </a:tr>
              <a:tr h="317073">
                <a:tc>
                  <a:txBody>
                    <a:bodyPr/>
                    <a:lstStyle/>
                    <a:p>
                      <a:r>
                        <a:rPr lang="es-AR" b="1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0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0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94558543"/>
                  </a:ext>
                </a:extLst>
              </a:tr>
              <a:tr h="317073">
                <a:tc>
                  <a:txBody>
                    <a:bodyPr/>
                    <a:lstStyle/>
                    <a:p>
                      <a:r>
                        <a:rPr lang="es-AR" b="1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0.3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0.3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0.3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36531918"/>
                  </a:ext>
                </a:extLst>
              </a:tr>
              <a:tr h="317073">
                <a:tc>
                  <a:txBody>
                    <a:bodyPr/>
                    <a:lstStyle/>
                    <a:p>
                      <a:r>
                        <a:rPr lang="es-AR" b="1" dirty="0"/>
                        <a:t>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0.3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0.3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0.3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96844488"/>
                  </a:ext>
                </a:extLst>
              </a:tr>
            </a:tbl>
          </a:graphicData>
        </a:graphic>
      </p:graphicFrame>
      <p:sp>
        <p:nvSpPr>
          <p:cNvPr id="13" name="CuadroTexto 12">
            <a:extLst>
              <a:ext uri="{FF2B5EF4-FFF2-40B4-BE49-F238E27FC236}">
                <a16:creationId xmlns:a16="http://schemas.microsoft.com/office/drawing/2014/main" id="{8A175B2C-8067-4EB5-82A5-B1C4EFBCEE86}"/>
              </a:ext>
            </a:extLst>
          </p:cNvPr>
          <p:cNvSpPr txBox="1"/>
          <p:nvPr/>
        </p:nvSpPr>
        <p:spPr>
          <a:xfrm>
            <a:off x="5429814" y="1412776"/>
            <a:ext cx="8445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Matriz </a:t>
            </a:r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CD5FFDE7-8946-404E-9E07-F43438109131}"/>
              </a:ext>
            </a:extLst>
          </p:cNvPr>
          <p:cNvSpPr txBox="1"/>
          <p:nvPr/>
        </p:nvSpPr>
        <p:spPr>
          <a:xfrm>
            <a:off x="5485069" y="4003925"/>
            <a:ext cx="2146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/>
              <a:t>Matriz Estandarizad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uadroTexto 14">
                <a:extLst>
                  <a:ext uri="{FF2B5EF4-FFF2-40B4-BE49-F238E27FC236}">
                    <a16:creationId xmlns:a16="http://schemas.microsoft.com/office/drawing/2014/main" id="{1891DF51-4058-49D4-B8F4-257F48729072}"/>
                  </a:ext>
                </a:extLst>
              </p:cNvPr>
              <p:cNvSpPr txBox="1"/>
              <p:nvPr/>
            </p:nvSpPr>
            <p:spPr>
              <a:xfrm>
                <a:off x="539552" y="4581128"/>
                <a:ext cx="3135492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AR" dirty="0"/>
                  <a:t>Criterios Vecinda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A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</m:oMath>
                </a14:m>
                <a:endParaRPr lang="es-AR" dirty="0"/>
              </a:p>
            </p:txBody>
          </p:sp>
        </mc:Choice>
        <mc:Fallback xmlns="">
          <p:sp>
            <p:nvSpPr>
              <p:cNvPr id="15" name="CuadroTexto 14">
                <a:extLst>
                  <a:ext uri="{FF2B5EF4-FFF2-40B4-BE49-F238E27FC236}">
                    <a16:creationId xmlns:a16="http://schemas.microsoft.com/office/drawing/2014/main" id="{1891DF51-4058-49D4-B8F4-257F487290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581128"/>
                <a:ext cx="3135492" cy="391646"/>
              </a:xfrm>
              <a:prstGeom prst="rect">
                <a:avLst/>
              </a:prstGeom>
              <a:blipFill>
                <a:blip r:embed="rId2"/>
                <a:stretch>
                  <a:fillRect l="-1751" t="-6154" b="-18462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07AEC968-3357-404B-AA54-B72F4FC12C66}"/>
                  </a:ext>
                </a:extLst>
              </p:cNvPr>
              <p:cNvSpPr txBox="1"/>
              <p:nvPr/>
            </p:nvSpPr>
            <p:spPr>
              <a:xfrm>
                <a:off x="691952" y="5518572"/>
                <a:ext cx="44232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s-AR" dirty="0">
                    <a:latin typeface="+mn-lt"/>
                    <a:ea typeface="Cambria Math" panose="02040503050406030204" pitchFamily="18" charset="0"/>
                  </a:rPr>
                  <a:t>distancia entre</a:t>
                </a:r>
                <a:r>
                  <a:rPr lang="es-AR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AR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s-AR" dirty="0"/>
                  <a:t> y </a:t>
                </a:r>
                <a14:m>
                  <m:oMath xmlns:m="http://schemas.openxmlformats.org/officeDocument/2006/math">
                    <m:r>
                      <a:rPr lang="es-AR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s-AR" dirty="0"/>
                  <a:t> </a:t>
                </a:r>
                <a14:m>
                  <m:oMath xmlns:m="http://schemas.openxmlformats.org/officeDocument/2006/math">
                    <m:r>
                      <a:rPr lang="es-AR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s-AR" i="1" dirty="0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endParaRPr lang="es-AR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07AEC968-3357-404B-AA54-B72F4FC12C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952" y="5518572"/>
                <a:ext cx="4423252" cy="369332"/>
              </a:xfrm>
              <a:prstGeom prst="rect">
                <a:avLst/>
              </a:prstGeom>
              <a:blipFill>
                <a:blip r:embed="rId3"/>
                <a:stretch>
                  <a:fillRect l="-966" t="-8197" b="-24590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uadroTexto 22">
                <a:extLst>
                  <a:ext uri="{FF2B5EF4-FFF2-40B4-BE49-F238E27FC236}">
                    <a16:creationId xmlns:a16="http://schemas.microsoft.com/office/drawing/2014/main" id="{3BE33F6E-CEF8-4BAA-88B4-D6105969B6E3}"/>
                  </a:ext>
                </a:extLst>
              </p:cNvPr>
              <p:cNvSpPr txBox="1"/>
              <p:nvPr/>
            </p:nvSpPr>
            <p:spPr>
              <a:xfrm>
                <a:off x="691952" y="5137056"/>
                <a:ext cx="298309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s-AR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s-AR" dirty="0"/>
                  <a:t> y </a:t>
                </a:r>
                <a14:m>
                  <m:oMath xmlns:m="http://schemas.openxmlformats.org/officeDocument/2006/math">
                    <m:r>
                      <a:rPr lang="es-AR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s-AR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AR" dirty="0"/>
                  <a:t>son vecinos</a:t>
                </a:r>
              </a:p>
            </p:txBody>
          </p:sp>
        </mc:Choice>
        <mc:Fallback xmlns="">
          <p:sp>
            <p:nvSpPr>
              <p:cNvPr id="23" name="CuadroTexto 22">
                <a:extLst>
                  <a:ext uri="{FF2B5EF4-FFF2-40B4-BE49-F238E27FC236}">
                    <a16:creationId xmlns:a16="http://schemas.microsoft.com/office/drawing/2014/main" id="{3BE33F6E-CEF8-4BAA-88B4-D6105969B6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952" y="5137056"/>
                <a:ext cx="2983092" cy="369332"/>
              </a:xfrm>
              <a:prstGeom prst="rect">
                <a:avLst/>
              </a:prstGeom>
              <a:blipFill>
                <a:blip r:embed="rId4"/>
                <a:stretch>
                  <a:fillRect l="-1431" t="-10000" b="-26667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uadroTexto 23">
                <a:extLst>
                  <a:ext uri="{FF2B5EF4-FFF2-40B4-BE49-F238E27FC236}">
                    <a16:creationId xmlns:a16="http://schemas.microsoft.com/office/drawing/2014/main" id="{7A16AB60-1790-4DCC-9339-0C62D6083C35}"/>
                  </a:ext>
                </a:extLst>
              </p:cNvPr>
              <p:cNvSpPr txBox="1"/>
              <p:nvPr/>
            </p:nvSpPr>
            <p:spPr>
              <a:xfrm>
                <a:off x="691952" y="5911180"/>
                <a:ext cx="4423252" cy="6686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s-A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s-AR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s-AR" dirty="0">
                    <a:latin typeface="+mn-lt"/>
                    <a:ea typeface="Cambria Math" panose="02040503050406030204" pitchFamily="18" charset="0"/>
                  </a:rPr>
                  <a:t>don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A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s-AR" dirty="0">
                    <a:latin typeface="+mn-lt"/>
                    <a:ea typeface="Cambria Math" panose="02040503050406030204" pitchFamily="18" charset="0"/>
                  </a:rPr>
                  <a:t> es el tamaño de la frontera entre </a:t>
                </a:r>
                <a14:m>
                  <m:oMath xmlns:m="http://schemas.openxmlformats.org/officeDocument/2006/math">
                    <m:r>
                      <a:rPr lang="es-AR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s-AR" dirty="0"/>
                  <a:t> y </a:t>
                </a:r>
                <a14:m>
                  <m:oMath xmlns:m="http://schemas.openxmlformats.org/officeDocument/2006/math">
                    <m:r>
                      <a:rPr lang="es-AR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s-AR" dirty="0"/>
                  <a:t> 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s-AR" dirty="0"/>
                  <a:t> el perímetro de </a:t>
                </a:r>
                <a14:m>
                  <m:oMath xmlns:m="http://schemas.openxmlformats.org/officeDocument/2006/math">
                    <m:r>
                      <a:rPr lang="es-AR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s-AR" dirty="0"/>
                  <a:t>.</a:t>
                </a:r>
              </a:p>
            </p:txBody>
          </p:sp>
        </mc:Choice>
        <mc:Fallback xmlns="">
          <p:sp>
            <p:nvSpPr>
              <p:cNvPr id="24" name="CuadroTexto 23">
                <a:extLst>
                  <a:ext uri="{FF2B5EF4-FFF2-40B4-BE49-F238E27FC236}">
                    <a16:creationId xmlns:a16="http://schemas.microsoft.com/office/drawing/2014/main" id="{7A16AB60-1790-4DCC-9339-0C62D6083C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952" y="5911180"/>
                <a:ext cx="4423252" cy="668645"/>
              </a:xfrm>
              <a:prstGeom prst="rect">
                <a:avLst/>
              </a:prstGeom>
              <a:blipFill>
                <a:blip r:embed="rId5"/>
                <a:stretch>
                  <a:fillRect l="-966" t="-6422" b="-14679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04597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1 Título">
            <a:extLst>
              <a:ext uri="{FF2B5EF4-FFF2-40B4-BE49-F238E27FC236}">
                <a16:creationId xmlns:a16="http://schemas.microsoft.com/office/drawing/2014/main" id="{659F2988-BB62-44F5-AE6C-1400AF84FB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AR" altLang="es-AR" b="1"/>
              <a:t>Análisis Exploratorio</a:t>
            </a:r>
          </a:p>
        </p:txBody>
      </p:sp>
      <p:sp>
        <p:nvSpPr>
          <p:cNvPr id="14339" name="2 Marcador de contenido">
            <a:extLst>
              <a:ext uri="{FF2B5EF4-FFF2-40B4-BE49-F238E27FC236}">
                <a16:creationId xmlns:a16="http://schemas.microsoft.com/office/drawing/2014/main" id="{1D2029C4-C90A-4CCA-9A54-92036688FFC8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s-AR" altLang="es-AR"/>
              <a:t>Detección de tendencias espaciales</a:t>
            </a:r>
          </a:p>
        </p:txBody>
      </p:sp>
      <p:pic>
        <p:nvPicPr>
          <p:cNvPr id="14340" name="5 Imagen">
            <a:extLst>
              <a:ext uri="{FF2B5EF4-FFF2-40B4-BE49-F238E27FC236}">
                <a16:creationId xmlns:a16="http://schemas.microsoft.com/office/drawing/2014/main" id="{4A631860-2728-4866-A005-54129F9545D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94" b="3824"/>
          <a:stretch>
            <a:fillRect/>
          </a:stretch>
        </p:blipFill>
        <p:spPr bwMode="auto">
          <a:xfrm>
            <a:off x="4827588" y="4868863"/>
            <a:ext cx="36322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4">
            <a:extLst>
              <a:ext uri="{FF2B5EF4-FFF2-40B4-BE49-F238E27FC236}">
                <a16:creationId xmlns:a16="http://schemas.microsoft.com/office/drawing/2014/main" id="{120217A9-15FD-40FD-871C-1D32D0EDF4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73"/>
          <a:stretch>
            <a:fillRect/>
          </a:stretch>
        </p:blipFill>
        <p:spPr bwMode="auto">
          <a:xfrm>
            <a:off x="407988" y="4868863"/>
            <a:ext cx="3948112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6">
            <a:extLst>
              <a:ext uri="{FF2B5EF4-FFF2-40B4-BE49-F238E27FC236}">
                <a16:creationId xmlns:a16="http://schemas.microsoft.com/office/drawing/2014/main" id="{64855A1F-146C-4B5E-8BE4-74F5F763E6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00" r="27934" b="14500"/>
          <a:stretch>
            <a:fillRect/>
          </a:stretch>
        </p:blipFill>
        <p:spPr bwMode="auto">
          <a:xfrm>
            <a:off x="4752975" y="2205038"/>
            <a:ext cx="3779838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Picture 8">
            <a:extLst>
              <a:ext uri="{FF2B5EF4-FFF2-40B4-BE49-F238E27FC236}">
                <a16:creationId xmlns:a16="http://schemas.microsoft.com/office/drawing/2014/main" id="{FDBACC8E-B784-4939-9A51-B804C74A9F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51" r="28601" b="15755"/>
          <a:stretch>
            <a:fillRect/>
          </a:stretch>
        </p:blipFill>
        <p:spPr bwMode="auto">
          <a:xfrm>
            <a:off x="539750" y="2205038"/>
            <a:ext cx="3671888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1 Título">
            <a:extLst>
              <a:ext uri="{FF2B5EF4-FFF2-40B4-BE49-F238E27FC236}">
                <a16:creationId xmlns:a16="http://schemas.microsoft.com/office/drawing/2014/main" id="{5C06D6B9-3E6A-4EC4-895E-80C69C64E2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AR" altLang="es-AR" b="1"/>
              <a:t>Análisis Exploratorio</a:t>
            </a:r>
          </a:p>
        </p:txBody>
      </p:sp>
      <p:sp>
        <p:nvSpPr>
          <p:cNvPr id="7171" name="2 Marcador de contenido">
            <a:extLst>
              <a:ext uri="{FF2B5EF4-FFF2-40B4-BE49-F238E27FC236}">
                <a16:creationId xmlns:a16="http://schemas.microsoft.com/office/drawing/2014/main" id="{10703428-E02F-4558-ACA0-4F7DE8A254B5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  <a:normAutofit/>
          </a:bodyPr>
          <a:lstStyle/>
          <a:p>
            <a:pPr>
              <a:lnSpc>
                <a:spcPct val="200000"/>
              </a:lnSpc>
            </a:pPr>
            <a:r>
              <a:rPr lang="es-AR" altLang="es-AR" dirty="0"/>
              <a:t>Eliminación de </a:t>
            </a:r>
            <a:r>
              <a:rPr lang="es-AR" altLang="es-AR" i="1" dirty="0" err="1"/>
              <a:t>outliers</a:t>
            </a:r>
            <a:r>
              <a:rPr lang="es-AR" altLang="es-AR" i="1" dirty="0"/>
              <a:t> globales</a:t>
            </a:r>
          </a:p>
          <a:p>
            <a:pPr lvl="1"/>
            <a:r>
              <a:rPr lang="es-AR" altLang="es-AR" i="1" dirty="0"/>
              <a:t>Definir limites práctico-biológico</a:t>
            </a:r>
          </a:p>
          <a:p>
            <a:pPr lvl="1"/>
            <a:r>
              <a:rPr lang="es-AR" altLang="es-AR" i="1" dirty="0"/>
              <a:t>Eliminar datos por fuera media ± 3 DE</a:t>
            </a:r>
          </a:p>
          <a:p>
            <a:pPr>
              <a:lnSpc>
                <a:spcPct val="200000"/>
              </a:lnSpc>
            </a:pPr>
            <a:r>
              <a:rPr lang="es-AR" altLang="es-AR" dirty="0"/>
              <a:t>Eliminación de </a:t>
            </a:r>
            <a:r>
              <a:rPr lang="es-AR" altLang="es-AR" i="1" dirty="0" err="1"/>
              <a:t>outliers</a:t>
            </a:r>
            <a:r>
              <a:rPr lang="es-AR" altLang="es-AR" i="1" dirty="0"/>
              <a:t> </a:t>
            </a:r>
            <a:r>
              <a:rPr lang="es-AR" altLang="es-AR" dirty="0"/>
              <a:t>espaciales (</a:t>
            </a:r>
            <a:r>
              <a:rPr lang="es-AR" altLang="es-AR" i="1" dirty="0" err="1"/>
              <a:t>inliers</a:t>
            </a:r>
            <a:r>
              <a:rPr lang="es-AR" altLang="es-AR" i="1" dirty="0"/>
              <a:t>)</a:t>
            </a:r>
          </a:p>
          <a:p>
            <a:pPr lvl="1"/>
            <a:r>
              <a:rPr lang="es-AR" altLang="es-AR" i="1" dirty="0"/>
              <a:t>Índice de autocorrelación espacial local</a:t>
            </a:r>
          </a:p>
          <a:p>
            <a:pPr>
              <a:lnSpc>
                <a:spcPct val="200000"/>
              </a:lnSpc>
            </a:pPr>
            <a:r>
              <a:rPr lang="es-AR" altLang="es-AR" dirty="0"/>
              <a:t>Estudio de la distribución de la variable</a:t>
            </a:r>
          </a:p>
          <a:p>
            <a:pPr>
              <a:lnSpc>
                <a:spcPct val="200000"/>
              </a:lnSpc>
            </a:pPr>
            <a:r>
              <a:rPr lang="es-AR" altLang="es-AR" dirty="0"/>
              <a:t>Detección de tendencias espaciales</a:t>
            </a:r>
          </a:p>
        </p:txBody>
      </p:sp>
      <p:sp>
        <p:nvSpPr>
          <p:cNvPr id="3" name="Cerrar llave 2">
            <a:extLst>
              <a:ext uri="{FF2B5EF4-FFF2-40B4-BE49-F238E27FC236}">
                <a16:creationId xmlns:a16="http://schemas.microsoft.com/office/drawing/2014/main" id="{56817799-591B-4D3B-A716-E842676AB94A}"/>
              </a:ext>
            </a:extLst>
          </p:cNvPr>
          <p:cNvSpPr/>
          <p:nvPr/>
        </p:nvSpPr>
        <p:spPr>
          <a:xfrm>
            <a:off x="5867400" y="1949450"/>
            <a:ext cx="288925" cy="2199630"/>
          </a:xfrm>
          <a:prstGeom prst="rightBrac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s-AR"/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8B340928-3582-42D6-BD80-A18C2DF3335C}"/>
              </a:ext>
            </a:extLst>
          </p:cNvPr>
          <p:cNvSpPr txBox="1"/>
          <p:nvPr/>
        </p:nvSpPr>
        <p:spPr>
          <a:xfrm>
            <a:off x="6178550" y="2273300"/>
            <a:ext cx="1819275" cy="831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s-AR" sz="2400" dirty="0">
                <a:latin typeface="+mj-lt"/>
              </a:rPr>
              <a:t>Depuración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s-AR" sz="2400" dirty="0">
                <a:latin typeface="+mj-lt"/>
              </a:rPr>
              <a:t>de dato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1 Título">
            <a:extLst>
              <a:ext uri="{FF2B5EF4-FFF2-40B4-BE49-F238E27FC236}">
                <a16:creationId xmlns:a16="http://schemas.microsoft.com/office/drawing/2014/main" id="{BD3DFA78-4B51-4737-B8CD-BEE4DEB131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AR" altLang="es-AR" b="1" dirty="0"/>
              <a:t>Análisis Exploratorio</a:t>
            </a:r>
          </a:p>
        </p:txBody>
      </p:sp>
      <p:sp>
        <p:nvSpPr>
          <p:cNvPr id="8195" name="2 Marcador de contenido">
            <a:extLst>
              <a:ext uri="{FF2B5EF4-FFF2-40B4-BE49-F238E27FC236}">
                <a16:creationId xmlns:a16="http://schemas.microsoft.com/office/drawing/2014/main" id="{7EB15A82-E854-4CE4-9F84-6077C2F680CC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628650" y="1412776"/>
            <a:ext cx="7886700" cy="4764187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s-AR" altLang="es-AR" dirty="0"/>
              <a:t>Eliminación de </a:t>
            </a:r>
            <a:r>
              <a:rPr lang="es-AR" altLang="es-AR" i="1" dirty="0" err="1"/>
              <a:t>outliers</a:t>
            </a:r>
            <a:r>
              <a:rPr lang="es-AR" altLang="es-AR" i="1" dirty="0"/>
              <a:t>: 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2F8DF641-A3EF-4160-A282-55BE6956A598}"/>
              </a:ext>
            </a:extLst>
          </p:cNvPr>
          <p:cNvSpPr txBox="1"/>
          <p:nvPr/>
        </p:nvSpPr>
        <p:spPr>
          <a:xfrm>
            <a:off x="3492223" y="1829869"/>
            <a:ext cx="279203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altLang="es-AR" i="1" dirty="0">
                <a:latin typeface="+mj-lt"/>
              </a:rPr>
              <a:t>&gt; 8 t ha</a:t>
            </a:r>
            <a:r>
              <a:rPr lang="en-US" altLang="es-AR" i="1" baseline="30000" dirty="0">
                <a:latin typeface="+mj-lt"/>
              </a:rPr>
              <a:t>-1 </a:t>
            </a:r>
            <a:r>
              <a:rPr lang="en-US" altLang="es-AR" i="1" dirty="0">
                <a:latin typeface="+mj-lt"/>
              </a:rPr>
              <a:t>y &lt; 0,05 t ha</a:t>
            </a:r>
            <a:r>
              <a:rPr lang="en-US" altLang="es-AR" i="1" baseline="30000" dirty="0">
                <a:latin typeface="+mj-lt"/>
              </a:rPr>
              <a:t>-1</a:t>
            </a:r>
            <a:r>
              <a:rPr lang="en-US" altLang="es-AR" i="1" dirty="0">
                <a:latin typeface="+mj-lt"/>
              </a:rPr>
              <a:t> </a:t>
            </a:r>
            <a:endParaRPr lang="es-AR" altLang="es-AR" i="1" dirty="0">
              <a:latin typeface="+mj-lt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es-AR" altLang="es-AR" i="1" dirty="0">
                <a:latin typeface="+mj-lt"/>
              </a:rPr>
              <a:t>Media ± 2,5 DE</a:t>
            </a:r>
          </a:p>
        </p:txBody>
      </p:sp>
      <p:sp>
        <p:nvSpPr>
          <p:cNvPr id="5" name="Flecha curvada hacia abajo 4">
            <a:extLst>
              <a:ext uri="{FF2B5EF4-FFF2-40B4-BE49-F238E27FC236}">
                <a16:creationId xmlns:a16="http://schemas.microsoft.com/office/drawing/2014/main" id="{BA963FDB-9D27-423B-A9F5-AB86E3E73F9C}"/>
              </a:ext>
            </a:extLst>
          </p:cNvPr>
          <p:cNvSpPr/>
          <p:nvPr/>
        </p:nvSpPr>
        <p:spPr>
          <a:xfrm>
            <a:off x="3916584" y="2655429"/>
            <a:ext cx="1601837" cy="612204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s-AR">
              <a:solidFill>
                <a:schemeClr val="tx1"/>
              </a:solidFill>
            </a:endParaRPr>
          </a:p>
        </p:txBody>
      </p:sp>
      <p:pic>
        <p:nvPicPr>
          <p:cNvPr id="16" name="Imagen 15">
            <a:extLst>
              <a:ext uri="{FF2B5EF4-FFF2-40B4-BE49-F238E27FC236}">
                <a16:creationId xmlns:a16="http://schemas.microsoft.com/office/drawing/2014/main" id="{738879EB-792B-42FD-AF4B-C176B69E33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96" y="3706068"/>
            <a:ext cx="4556570" cy="2700000"/>
          </a:xfrm>
          <a:prstGeom prst="rect">
            <a:avLst/>
          </a:prstGeom>
        </p:spPr>
      </p:pic>
      <p:sp>
        <p:nvSpPr>
          <p:cNvPr id="10" name="CuadroTexto 9">
            <a:extLst>
              <a:ext uri="{FF2B5EF4-FFF2-40B4-BE49-F238E27FC236}">
                <a16:creationId xmlns:a16="http://schemas.microsoft.com/office/drawing/2014/main" id="{0C8723BA-1843-40EA-A7FF-096E3B4E5572}"/>
              </a:ext>
            </a:extLst>
          </p:cNvPr>
          <p:cNvSpPr txBox="1"/>
          <p:nvPr/>
        </p:nvSpPr>
        <p:spPr>
          <a:xfrm>
            <a:off x="6284254" y="2476201"/>
            <a:ext cx="1465263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s-AR" sz="1200" dirty="0">
                <a:latin typeface="+mj-lt"/>
              </a:rPr>
              <a:t>n=21455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s-AR" sz="1200" dirty="0">
                <a:latin typeface="+mj-lt"/>
              </a:rPr>
              <a:t>Media=2,05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s-AR" sz="1200" dirty="0">
                <a:latin typeface="+mj-lt"/>
              </a:rPr>
              <a:t>Mediana=2.05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s-AR" sz="1200" dirty="0">
                <a:latin typeface="+mj-lt"/>
              </a:rPr>
              <a:t>Min.=0,51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s-AR" sz="1200" dirty="0">
                <a:latin typeface="+mj-lt"/>
              </a:rPr>
              <a:t>Max.=3,52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s-AR" sz="1200" dirty="0">
                <a:latin typeface="+mj-lt"/>
              </a:rPr>
              <a:t>Asimetría=-0,24</a:t>
            </a: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00B9ED1D-7509-40FE-B2CD-A1EF572087C2}"/>
              </a:ext>
            </a:extLst>
          </p:cNvPr>
          <p:cNvSpPr txBox="1"/>
          <p:nvPr/>
        </p:nvSpPr>
        <p:spPr>
          <a:xfrm>
            <a:off x="1619672" y="2476200"/>
            <a:ext cx="146685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s-AR" sz="1200" dirty="0">
                <a:latin typeface="+mj-lt"/>
              </a:rPr>
              <a:t>n=22965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s-AR" sz="1200" dirty="0">
                <a:latin typeface="+mj-lt"/>
              </a:rPr>
              <a:t>Media=2,67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s-AR" sz="1200" dirty="0">
                <a:latin typeface="+mj-lt"/>
              </a:rPr>
              <a:t>Mediana=2.00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s-AR" sz="1200" dirty="0">
                <a:latin typeface="+mj-lt"/>
              </a:rPr>
              <a:t>Min.=0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s-AR" sz="1200" dirty="0">
                <a:latin typeface="+mj-lt"/>
              </a:rPr>
              <a:t>Max.=632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s-AR" sz="1200" dirty="0">
                <a:latin typeface="+mj-lt"/>
              </a:rPr>
              <a:t>Asimetría=25</a:t>
            </a:r>
          </a:p>
        </p:txBody>
      </p:sp>
      <p:pic>
        <p:nvPicPr>
          <p:cNvPr id="18" name="Imagen 17">
            <a:extLst>
              <a:ext uri="{FF2B5EF4-FFF2-40B4-BE49-F238E27FC236}">
                <a16:creationId xmlns:a16="http://schemas.microsoft.com/office/drawing/2014/main" id="{B605E4FE-5DFA-4D1E-9144-46FAF7C324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3706068"/>
            <a:ext cx="4556571" cy="2700000"/>
          </a:xfrm>
          <a:prstGeom prst="rect">
            <a:avLst/>
          </a:prstGeom>
        </p:spPr>
      </p:pic>
      <p:sp>
        <p:nvSpPr>
          <p:cNvPr id="11" name="CuadroTexto 10">
            <a:extLst>
              <a:ext uri="{FF2B5EF4-FFF2-40B4-BE49-F238E27FC236}">
                <a16:creationId xmlns:a16="http://schemas.microsoft.com/office/drawing/2014/main" id="{90270237-8494-4BD6-A17D-38D17BA3D404}"/>
              </a:ext>
            </a:extLst>
          </p:cNvPr>
          <p:cNvSpPr txBox="1"/>
          <p:nvPr/>
        </p:nvSpPr>
        <p:spPr>
          <a:xfrm>
            <a:off x="2864045" y="6476898"/>
            <a:ext cx="4048386" cy="27699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s-AR" sz="1200" dirty="0">
                <a:latin typeface="+mj-lt"/>
              </a:rPr>
              <a:t>Se eliminaron 1510 casos, 6 % de los datos originale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ítulo 1">
            <a:extLst>
              <a:ext uri="{FF2B5EF4-FFF2-40B4-BE49-F238E27FC236}">
                <a16:creationId xmlns:a16="http://schemas.microsoft.com/office/drawing/2014/main" id="{99AA8C77-4198-47C3-AC1A-B890E2853B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AR" altLang="es-AR" b="1"/>
              <a:t>Análisis Exploratorio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6C4F82B4-37E2-45E1-B475-AE597EAAD6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2030413"/>
            <a:ext cx="7688263" cy="3486150"/>
          </a:xfrm>
        </p:spPr>
        <p:txBody>
          <a:bodyPr/>
          <a:lstStyle/>
          <a:p>
            <a:pPr algn="just" fontAlgn="auto">
              <a:spcAft>
                <a:spcPts val="1200"/>
              </a:spcAft>
              <a:defRPr/>
            </a:pPr>
            <a:r>
              <a:rPr lang="es-AR" dirty="0"/>
              <a:t>La aplicación de los pasos descriptos anteriormente elimina los extremos del conjunto de datos</a:t>
            </a:r>
          </a:p>
          <a:p>
            <a:pPr algn="just" fontAlgn="auto">
              <a:spcAft>
                <a:spcPts val="1200"/>
              </a:spcAft>
              <a:defRPr/>
            </a:pPr>
            <a:r>
              <a:rPr lang="es-AR" dirty="0"/>
              <a:t>Sin embargo, no se ocupa de los valores extremos locales (</a:t>
            </a:r>
            <a:r>
              <a:rPr lang="es-AR" i="1" dirty="0" err="1"/>
              <a:t>inliers</a:t>
            </a:r>
            <a:r>
              <a:rPr lang="es-AR" i="1" dirty="0"/>
              <a:t> </a:t>
            </a:r>
            <a:r>
              <a:rPr lang="es-AR" dirty="0"/>
              <a:t>o </a:t>
            </a:r>
            <a:r>
              <a:rPr lang="es-AR" i="1" dirty="0" err="1"/>
              <a:t>outliers</a:t>
            </a:r>
            <a:r>
              <a:rPr lang="es-AR" i="1" dirty="0"/>
              <a:t> espaciales)</a:t>
            </a:r>
          </a:p>
          <a:p>
            <a:pPr algn="just" fontAlgn="auto">
              <a:spcAft>
                <a:spcPts val="1200"/>
              </a:spcAft>
              <a:defRPr/>
            </a:pPr>
            <a:r>
              <a:rPr lang="es-AR" dirty="0"/>
              <a:t>Los</a:t>
            </a:r>
            <a:r>
              <a:rPr lang="es-AR" i="1" dirty="0"/>
              <a:t> </a:t>
            </a:r>
            <a:r>
              <a:rPr lang="es-AR" i="1" dirty="0" err="1"/>
              <a:t>Inliers</a:t>
            </a:r>
            <a:r>
              <a:rPr lang="es-AR" i="1" dirty="0"/>
              <a:t> </a:t>
            </a:r>
            <a:r>
              <a:rPr lang="es-AR" dirty="0"/>
              <a:t>son datos que difieren significativamente de su vecindario, pero se sitúan dentro del rango general de variación del conjunto de datos.</a:t>
            </a:r>
            <a:endParaRPr lang="es-AR" i="1" dirty="0"/>
          </a:p>
          <a:p>
            <a:pPr marL="0" indent="0" algn="just" fontAlgn="auto">
              <a:spcAft>
                <a:spcPts val="0"/>
              </a:spcAft>
              <a:buFont typeface="Wingdings 2" panose="05020102010507070707" pitchFamily="18" charset="2"/>
              <a:buNone/>
              <a:defRPr/>
            </a:pPr>
            <a:endParaRPr lang="es-AR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1 Título">
            <a:extLst>
              <a:ext uri="{FF2B5EF4-FFF2-40B4-BE49-F238E27FC236}">
                <a16:creationId xmlns:a16="http://schemas.microsoft.com/office/drawing/2014/main" id="{FC0D718A-E4E8-49C9-9CA4-FBB6320079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AR" altLang="es-AR" b="1"/>
              <a:t>Análisis Exploratorio</a:t>
            </a:r>
          </a:p>
        </p:txBody>
      </p:sp>
      <p:sp>
        <p:nvSpPr>
          <p:cNvPr id="10243" name="2 Marcador de contenido">
            <a:extLst>
              <a:ext uri="{FF2B5EF4-FFF2-40B4-BE49-F238E27FC236}">
                <a16:creationId xmlns:a16="http://schemas.microsoft.com/office/drawing/2014/main" id="{DCD54DA5-933B-495F-9F8E-70E1C746F766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s-AR" altLang="es-AR" i="1"/>
              <a:t>Outliers</a:t>
            </a:r>
            <a:r>
              <a:rPr lang="es-AR" altLang="es-AR"/>
              <a:t> espaciales (</a:t>
            </a:r>
            <a:r>
              <a:rPr lang="es-AR" altLang="es-AR" i="1"/>
              <a:t>inliers</a:t>
            </a:r>
            <a:r>
              <a:rPr lang="es-AR" altLang="es-AR"/>
              <a:t>)</a:t>
            </a: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DA86A83D-3BDE-1ABA-7CEB-881EF45970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2348880"/>
            <a:ext cx="6879277" cy="3744416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1 Título">
            <a:extLst>
              <a:ext uri="{FF2B5EF4-FFF2-40B4-BE49-F238E27FC236}">
                <a16:creationId xmlns:a16="http://schemas.microsoft.com/office/drawing/2014/main" id="{749C912D-3CCC-4510-9A8C-E8AFC683B3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AR" altLang="es-AR" b="1"/>
              <a:t>Análisis Exploratorio</a:t>
            </a:r>
          </a:p>
        </p:txBody>
      </p:sp>
      <p:sp>
        <p:nvSpPr>
          <p:cNvPr id="11267" name="2 Marcador de contenido">
            <a:extLst>
              <a:ext uri="{FF2B5EF4-FFF2-40B4-BE49-F238E27FC236}">
                <a16:creationId xmlns:a16="http://schemas.microsoft.com/office/drawing/2014/main" id="{97DDBE26-352C-483E-B0F9-D46D86D48F23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s-AR" altLang="es-AR"/>
              <a:t>Eliminación de </a:t>
            </a:r>
            <a:r>
              <a:rPr lang="es-AR" altLang="es-AR" i="1"/>
              <a:t>outliers espaciales</a:t>
            </a:r>
          </a:p>
        </p:txBody>
      </p:sp>
      <p:pic>
        <p:nvPicPr>
          <p:cNvPr id="11268" name="Picture 4">
            <a:extLst>
              <a:ext uri="{FF2B5EF4-FFF2-40B4-BE49-F238E27FC236}">
                <a16:creationId xmlns:a16="http://schemas.microsoft.com/office/drawing/2014/main" id="{F752AB63-CF20-41F1-824F-6FFE026122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141663"/>
            <a:ext cx="8170862" cy="217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8 CuadroTexto">
            <a:extLst>
              <a:ext uri="{FF2B5EF4-FFF2-40B4-BE49-F238E27FC236}">
                <a16:creationId xmlns:a16="http://schemas.microsoft.com/office/drawing/2014/main" id="{410BDA5E-CE35-4C39-9432-039A7FEC6CC2}"/>
              </a:ext>
            </a:extLst>
          </p:cNvPr>
          <p:cNvSpPr txBox="1"/>
          <p:nvPr/>
        </p:nvSpPr>
        <p:spPr>
          <a:xfrm>
            <a:off x="2555875" y="2565400"/>
            <a:ext cx="4248150" cy="36830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s-AR" dirty="0" err="1">
                <a:latin typeface="+mj-lt"/>
                <a:cs typeface="Arial" charset="0"/>
              </a:rPr>
              <a:t>Autocorrelación</a:t>
            </a:r>
            <a:r>
              <a:rPr lang="es-AR" dirty="0">
                <a:latin typeface="+mj-lt"/>
                <a:cs typeface="Arial" charset="0"/>
              </a:rPr>
              <a:t> Espacial</a:t>
            </a:r>
          </a:p>
        </p:txBody>
      </p:sp>
      <p:sp>
        <p:nvSpPr>
          <p:cNvPr id="10" name="9 CuadroTexto">
            <a:extLst>
              <a:ext uri="{FF2B5EF4-FFF2-40B4-BE49-F238E27FC236}">
                <a16:creationId xmlns:a16="http://schemas.microsoft.com/office/drawing/2014/main" id="{F51D7F84-6DB4-4EC1-8FB4-7E4D424B41D9}"/>
              </a:ext>
            </a:extLst>
          </p:cNvPr>
          <p:cNvSpPr txBox="1"/>
          <p:nvPr/>
        </p:nvSpPr>
        <p:spPr>
          <a:xfrm>
            <a:off x="1187450" y="5516563"/>
            <a:ext cx="1296988" cy="369887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s-AR" dirty="0">
                <a:latin typeface="+mj-lt"/>
                <a:cs typeface="Arial" charset="0"/>
              </a:rPr>
              <a:t>Positiva</a:t>
            </a:r>
          </a:p>
        </p:txBody>
      </p:sp>
      <p:sp>
        <p:nvSpPr>
          <p:cNvPr id="11" name="10 CuadroTexto">
            <a:extLst>
              <a:ext uri="{FF2B5EF4-FFF2-40B4-BE49-F238E27FC236}">
                <a16:creationId xmlns:a16="http://schemas.microsoft.com/office/drawing/2014/main" id="{985C6503-99F7-4F0B-8390-01C1B614FE0E}"/>
              </a:ext>
            </a:extLst>
          </p:cNvPr>
          <p:cNvSpPr txBox="1"/>
          <p:nvPr/>
        </p:nvSpPr>
        <p:spPr>
          <a:xfrm>
            <a:off x="4067175" y="5508625"/>
            <a:ext cx="1296988" cy="36830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s-AR" dirty="0">
                <a:latin typeface="+mj-lt"/>
                <a:cs typeface="Arial" charset="0"/>
              </a:rPr>
              <a:t>Negativa</a:t>
            </a:r>
          </a:p>
        </p:txBody>
      </p:sp>
      <p:sp>
        <p:nvSpPr>
          <p:cNvPr id="12" name="11 CuadroTexto">
            <a:extLst>
              <a:ext uri="{FF2B5EF4-FFF2-40B4-BE49-F238E27FC236}">
                <a16:creationId xmlns:a16="http://schemas.microsoft.com/office/drawing/2014/main" id="{FEF47FCA-94D6-4828-A531-34558DF503A9}"/>
              </a:ext>
            </a:extLst>
          </p:cNvPr>
          <p:cNvSpPr txBox="1"/>
          <p:nvPr/>
        </p:nvSpPr>
        <p:spPr>
          <a:xfrm>
            <a:off x="6372225" y="5516563"/>
            <a:ext cx="2303463" cy="369887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s-AR" dirty="0">
                <a:latin typeface="+mj-lt"/>
                <a:cs typeface="Arial" charset="0"/>
              </a:rPr>
              <a:t>Sin </a:t>
            </a:r>
            <a:r>
              <a:rPr lang="es-AR" dirty="0" err="1">
                <a:latin typeface="+mj-lt"/>
                <a:cs typeface="Arial" charset="0"/>
              </a:rPr>
              <a:t>autocorrelación</a:t>
            </a:r>
            <a:endParaRPr lang="es-AR" dirty="0">
              <a:latin typeface="+mj-lt"/>
              <a:cs typeface="Arial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1 Título">
            <a:extLst>
              <a:ext uri="{FF2B5EF4-FFF2-40B4-BE49-F238E27FC236}">
                <a16:creationId xmlns:a16="http://schemas.microsoft.com/office/drawing/2014/main" id="{749C912D-3CCC-4510-9A8C-E8AFC683B3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AR" altLang="es-AR" b="1"/>
              <a:t>Análisis Exploratori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77" name="CuadroTexto 11276">
                <a:extLst>
                  <a:ext uri="{FF2B5EF4-FFF2-40B4-BE49-F238E27FC236}">
                    <a16:creationId xmlns:a16="http://schemas.microsoft.com/office/drawing/2014/main" id="{72720BC2-7C13-4105-B026-53A3F654DCB7}"/>
                  </a:ext>
                </a:extLst>
              </p:cNvPr>
              <p:cNvSpPr txBox="1"/>
              <p:nvPr/>
            </p:nvSpPr>
            <p:spPr>
              <a:xfrm>
                <a:off x="431538" y="4293096"/>
                <a:ext cx="8280921" cy="945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s-AR" dirty="0"/>
                  <a:t>donde </a:t>
                </a:r>
                <a14:m>
                  <m:oMath xmlns:m="http://schemas.openxmlformats.org/officeDocument/2006/math">
                    <m:r>
                      <a:rPr lang="es-AR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s-AR" dirty="0"/>
                  <a:t> es el número de unidades espaciales indexados por </a:t>
                </a:r>
                <a14:m>
                  <m:oMath xmlns:m="http://schemas.openxmlformats.org/officeDocument/2006/math">
                    <m:r>
                      <a:rPr lang="es-AR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s-AR" dirty="0"/>
                  <a:t> y </a:t>
                </a:r>
                <a14:m>
                  <m:oMath xmlns:m="http://schemas.openxmlformats.org/officeDocument/2006/math">
                    <m:r>
                      <a:rPr lang="es-AR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s-AR" dirty="0"/>
                  <a:t>; </a:t>
                </a:r>
                <a14:m>
                  <m:oMath xmlns:m="http://schemas.openxmlformats.org/officeDocument/2006/math">
                    <m:r>
                      <a:rPr lang="es-AR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s-AR" dirty="0"/>
                  <a:t> es la variable de interés;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s-A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A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s-AR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AR" dirty="0"/>
                  <a:t>la media de </a:t>
                </a:r>
                <a14:m>
                  <m:oMath xmlns:m="http://schemas.openxmlformats.org/officeDocument/2006/math">
                    <m:r>
                      <a:rPr lang="es-AR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s-AR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;</a:t>
                </a:r>
                <a:r>
                  <a:rPr lang="es-AR" dirty="0"/>
                  <a:t> 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A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s-A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s-AR" dirty="0"/>
                  <a:t> representa los “pesos” espaciales entre las ubicaciones </a:t>
                </a:r>
                <a14:m>
                  <m:oMath xmlns:m="http://schemas.openxmlformats.org/officeDocument/2006/math">
                    <m:r>
                      <a:rPr lang="es-AR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s-AR" dirty="0"/>
                  <a:t> y </a:t>
                </a:r>
                <a14:m>
                  <m:oMath xmlns:m="http://schemas.openxmlformats.org/officeDocument/2006/math">
                    <m:r>
                      <a:rPr lang="es-AR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</m:oMath>
                </a14:m>
                <a:endParaRPr lang="es-AR" dirty="0"/>
              </a:p>
            </p:txBody>
          </p:sp>
        </mc:Choice>
        <mc:Fallback xmlns="">
          <p:sp>
            <p:nvSpPr>
              <p:cNvPr id="11277" name="CuadroTexto 11276">
                <a:extLst>
                  <a:ext uri="{FF2B5EF4-FFF2-40B4-BE49-F238E27FC236}">
                    <a16:creationId xmlns:a16="http://schemas.microsoft.com/office/drawing/2014/main" id="{72720BC2-7C13-4105-B026-53A3F654DC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538" y="4293096"/>
                <a:ext cx="8280921" cy="945643"/>
              </a:xfrm>
              <a:prstGeom prst="rect">
                <a:avLst/>
              </a:prstGeom>
              <a:blipFill>
                <a:blip r:embed="rId2"/>
                <a:stretch>
                  <a:fillRect l="-663" t="-3226" r="-589" b="-9677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CuadroTexto 47">
            <a:extLst>
              <a:ext uri="{FF2B5EF4-FFF2-40B4-BE49-F238E27FC236}">
                <a16:creationId xmlns:a16="http://schemas.microsoft.com/office/drawing/2014/main" id="{ADDEDCC5-A07E-49D6-BCC3-7B8C2AB67623}"/>
              </a:ext>
            </a:extLst>
          </p:cNvPr>
          <p:cNvSpPr txBox="1"/>
          <p:nvPr/>
        </p:nvSpPr>
        <p:spPr>
          <a:xfrm>
            <a:off x="431539" y="1727616"/>
            <a:ext cx="82809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AR" dirty="0"/>
              <a:t>Índice de autocorrelación espacial de Mora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to 1">
                <a:extLst>
                  <a:ext uri="{FF2B5EF4-FFF2-40B4-BE49-F238E27FC236}">
                    <a16:creationId xmlns:a16="http://schemas.microsoft.com/office/drawing/2014/main" id="{79906A87-1D16-4AA8-9328-358BB3C60D0C}"/>
                  </a:ext>
                </a:extLst>
              </p:cNvPr>
              <p:cNvSpPr txBox="1"/>
              <p:nvPr/>
            </p:nvSpPr>
            <p:spPr>
              <a:xfrm>
                <a:off x="1187624" y="2780928"/>
                <a:ext cx="6408712" cy="1512168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AR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s-AR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A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A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nary>
                            <m:naryPr>
                              <m:chr m:val="∑"/>
                              <m:ctrlPr>
                                <a:rPr lang="es-AR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s-AR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s-AR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s-AR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es-AR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5"/>
                                    </m:rPr>
                                    <a:rPr lang="es-AR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s-AR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s-AR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s-AR" sz="240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AR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s-AR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𝑗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nary>
                        </m:den>
                      </m:f>
                      <m:f>
                        <m:fPr>
                          <m:ctrlPr>
                            <a:rPr lang="es-A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s-A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s-A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s-A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s-A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es-A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5"/>
                                    </m:rPr>
                                    <a:rPr lang="es-A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s-A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s-A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s-AR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AR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s-AR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𝑗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nary>
                          <m:r>
                            <a:rPr lang="es-A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s-AR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AR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s-AR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s-A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s-AR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AR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  <m:r>
                            <a:rPr lang="es-A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sSub>
                            <m:sSubPr>
                              <m:ctrlPr>
                                <a:rPr lang="es-AR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A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s-AR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s-A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s-A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A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  <m:r>
                            <a:rPr lang="es-A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nary>
                            <m:naryPr>
                              <m:chr m:val="∑"/>
                              <m:ctrlPr>
                                <a:rPr lang="es-A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s-A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s-A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s-A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s-AR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A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s-AR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AR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s-AR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s-A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s-AR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s-AR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  <m:r>
                                    <a:rPr lang="es-AR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s-AR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den>
                      </m:f>
                    </m:oMath>
                  </m:oMathPara>
                </a14:m>
                <a:endParaRPr lang="es-AR" sz="2400" dirty="0"/>
              </a:p>
            </p:txBody>
          </p:sp>
        </mc:Choice>
        <mc:Fallback xmlns="">
          <p:sp>
            <p:nvSpPr>
              <p:cNvPr id="10" name="Objeto 1">
                <a:extLst>
                  <a:ext uri="{FF2B5EF4-FFF2-40B4-BE49-F238E27FC236}">
                    <a16:creationId xmlns:a16="http://schemas.microsoft.com/office/drawing/2014/main" id="{79906A87-1D16-4AA8-9328-358BB3C60D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2780928"/>
                <a:ext cx="6408712" cy="151216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35556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ítulo 1">
            <a:extLst>
              <a:ext uri="{FF2B5EF4-FFF2-40B4-BE49-F238E27FC236}">
                <a16:creationId xmlns:a16="http://schemas.microsoft.com/office/drawing/2014/main" id="{9CE15CE2-0C67-4F84-8BC4-1C662CC34D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AR" altLang="es-AR" b="1"/>
              <a:t>Análisis Exploratorio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A9C1377F-170A-45ED-BFC8-E453B4BBA7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6450" y="1952625"/>
            <a:ext cx="8734425" cy="4572000"/>
          </a:xfrm>
        </p:spPr>
        <p:txBody>
          <a:bodyPr/>
          <a:lstStyle/>
          <a:p>
            <a:pPr marL="0" indent="0" fontAlgn="auto">
              <a:spcAft>
                <a:spcPts val="0"/>
              </a:spcAft>
              <a:buFont typeface="Wingdings 2" panose="05020102010507070707" pitchFamily="18" charset="2"/>
              <a:buNone/>
              <a:defRPr/>
            </a:pPr>
            <a:r>
              <a:rPr lang="es-AR" sz="2400" dirty="0"/>
              <a:t>Herramientas estadísticas para detectar y eliminar los </a:t>
            </a:r>
            <a:r>
              <a:rPr lang="es-AR" sz="2400" i="1" dirty="0" err="1"/>
              <a:t>outliers</a:t>
            </a:r>
            <a:r>
              <a:rPr lang="es-AR" sz="2400" dirty="0"/>
              <a:t> espaciales:</a:t>
            </a:r>
          </a:p>
          <a:p>
            <a:pPr marL="0" indent="0" fontAlgn="auto">
              <a:spcAft>
                <a:spcPts val="0"/>
              </a:spcAft>
              <a:buFont typeface="Wingdings 2" panose="05020102010507070707" pitchFamily="18" charset="2"/>
              <a:buNone/>
              <a:defRPr/>
            </a:pPr>
            <a:endParaRPr lang="es-AR" sz="2000" dirty="0"/>
          </a:p>
          <a:p>
            <a:pPr fontAlgn="auto">
              <a:spcAft>
                <a:spcPts val="0"/>
              </a:spcAft>
              <a:defRPr/>
            </a:pPr>
            <a:r>
              <a:rPr lang="es-AR" sz="2000" dirty="0"/>
              <a:t>Índice de autocorrelación espacial local de Moran (</a:t>
            </a:r>
            <a:r>
              <a:rPr lang="es-AR" sz="2000" dirty="0" err="1"/>
              <a:t>Anselin</a:t>
            </a:r>
            <a:r>
              <a:rPr lang="es-AR" sz="2000" dirty="0"/>
              <a:t>, 1995)</a:t>
            </a:r>
          </a:p>
          <a:p>
            <a:pPr fontAlgn="auto">
              <a:spcAft>
                <a:spcPts val="0"/>
              </a:spcAft>
              <a:defRPr/>
            </a:pPr>
            <a:endParaRPr lang="es-AR" dirty="0"/>
          </a:p>
          <a:p>
            <a:pPr fontAlgn="auto">
              <a:spcAft>
                <a:spcPts val="0"/>
              </a:spcAft>
              <a:defRPr/>
            </a:pPr>
            <a:endParaRPr lang="es-AR" dirty="0"/>
          </a:p>
          <a:p>
            <a:pPr fontAlgn="auto">
              <a:spcAft>
                <a:spcPts val="0"/>
              </a:spcAft>
              <a:defRPr/>
            </a:pPr>
            <a:endParaRPr lang="es-AR" dirty="0"/>
          </a:p>
          <a:p>
            <a:pPr fontAlgn="auto">
              <a:spcAft>
                <a:spcPts val="0"/>
              </a:spcAft>
              <a:defRPr/>
            </a:pPr>
            <a:r>
              <a:rPr lang="es-AR" sz="2000" dirty="0"/>
              <a:t>Gráfico de dispersión de Moran             </a:t>
            </a:r>
          </a:p>
          <a:p>
            <a:pPr marL="0" indent="0" fontAlgn="auto">
              <a:spcAft>
                <a:spcPts val="0"/>
              </a:spcAft>
              <a:buFont typeface="Wingdings 2" panose="05020102010507070707" pitchFamily="18" charset="2"/>
              <a:buNone/>
              <a:defRPr/>
            </a:pPr>
            <a:r>
              <a:rPr lang="es-AR" sz="2000" dirty="0"/>
              <a:t>    (</a:t>
            </a:r>
            <a:r>
              <a:rPr lang="es-AR" sz="2000" dirty="0" err="1"/>
              <a:t>Anselin</a:t>
            </a:r>
            <a:r>
              <a:rPr lang="es-AR" sz="2000" dirty="0"/>
              <a:t>, 1996)</a:t>
            </a:r>
          </a:p>
        </p:txBody>
      </p:sp>
      <p:pic>
        <p:nvPicPr>
          <p:cNvPr id="12292" name="Imagen 3">
            <a:extLst>
              <a:ext uri="{FF2B5EF4-FFF2-40B4-BE49-F238E27FC236}">
                <a16:creationId xmlns:a16="http://schemas.microsoft.com/office/drawing/2014/main" id="{72565BC6-321B-43B4-B048-CB511DB173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2238" y="3860800"/>
            <a:ext cx="2803525" cy="248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Rectangle 5">
            <a:extLst>
              <a:ext uri="{FF2B5EF4-FFF2-40B4-BE49-F238E27FC236}">
                <a16:creationId xmlns:a16="http://schemas.microsoft.com/office/drawing/2014/main" id="{686BD007-DE83-4B79-AA87-973BC1B6A6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1575" y="3673475"/>
            <a:ext cx="10312400" cy="5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s-AR" altLang="es-AR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6465A53D-3EAA-4BDC-8997-578296C5B3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338158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6465A53D-3EAA-4BDC-8997-578296C5B3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BE037BB3-5AD5-43D3-9626-E13A11C48748}"/>
                  </a:ext>
                </a:extLst>
              </p:cNvPr>
              <p:cNvSpPr txBox="1"/>
              <p:nvPr/>
            </p:nvSpPr>
            <p:spPr>
              <a:xfrm>
                <a:off x="467544" y="3608057"/>
                <a:ext cx="4608512" cy="967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A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s-AR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nary>
                        <m:naryPr>
                          <m:chr m:val="∑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s-AR" sz="2000" dirty="0"/>
              </a:p>
            </p:txBody>
          </p:sp>
        </mc:Choice>
        <mc:Fallback xmlns="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BE037BB3-5AD5-43D3-9626-E13A11C487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3608057"/>
                <a:ext cx="4608512" cy="96744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ítulo 1">
            <a:extLst>
              <a:ext uri="{FF2B5EF4-FFF2-40B4-BE49-F238E27FC236}">
                <a16:creationId xmlns:a16="http://schemas.microsoft.com/office/drawing/2014/main" id="{22AD3472-FAB7-4EDE-A183-F25BF76916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AR" altLang="es-AR" b="1"/>
              <a:t>Análisis Exploratorio</a:t>
            </a:r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6B6ADD06-7A9D-431B-8179-478283DEA011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755650" y="1790700"/>
            <a:ext cx="8050213" cy="1039813"/>
          </a:xfrm>
        </p:spPr>
        <p:txBody>
          <a:bodyPr wrap="square">
            <a:spAutoFit/>
          </a:bodyPr>
          <a:lstStyle/>
          <a:p>
            <a:pPr marL="0" indent="0" fontAlgn="auto">
              <a:spcAft>
                <a:spcPts val="0"/>
              </a:spcAft>
              <a:buFont typeface="Wingdings 2" panose="05020102010507070707" pitchFamily="18" charset="2"/>
              <a:buNone/>
              <a:defRPr/>
            </a:pPr>
            <a:r>
              <a:rPr lang="es-AR" sz="2000" b="1" dirty="0">
                <a:latin typeface="+mj-lt"/>
              </a:rPr>
              <a:t>Matriz de ponderación espacial</a:t>
            </a:r>
            <a:r>
              <a:rPr lang="es-AR" sz="2000" dirty="0">
                <a:latin typeface="+mj-lt"/>
                <a:sym typeface="Wingdings" panose="05000000000000000000" pitchFamily="2" charset="2"/>
              </a:rPr>
              <a:t></a:t>
            </a:r>
            <a:r>
              <a:rPr lang="es-AR" sz="2000" dirty="0">
                <a:latin typeface="+mj-lt"/>
              </a:rPr>
              <a:t> redes de conexión para definir el vecindario de cada punto desde el que se extrajo el dato</a:t>
            </a:r>
          </a:p>
          <a:p>
            <a:pPr fontAlgn="auto">
              <a:spcAft>
                <a:spcPts val="0"/>
              </a:spcAft>
              <a:defRPr/>
            </a:pPr>
            <a:endParaRPr lang="es-AR" dirty="0"/>
          </a:p>
        </p:txBody>
      </p:sp>
      <p:pic>
        <p:nvPicPr>
          <p:cNvPr id="13316" name="Imagen 4">
            <a:extLst>
              <a:ext uri="{FF2B5EF4-FFF2-40B4-BE49-F238E27FC236}">
                <a16:creationId xmlns:a16="http://schemas.microsoft.com/office/drawing/2014/main" id="{0BAEC2EC-57DC-4F5D-9273-E4B1882AC5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95" t="4980" r="10541" b="15312"/>
          <a:stretch>
            <a:fillRect/>
          </a:stretch>
        </p:blipFill>
        <p:spPr bwMode="auto">
          <a:xfrm>
            <a:off x="1258888" y="2708275"/>
            <a:ext cx="3067050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uadroTexto 6">
            <a:extLst>
              <a:ext uri="{FF2B5EF4-FFF2-40B4-BE49-F238E27FC236}">
                <a16:creationId xmlns:a16="http://schemas.microsoft.com/office/drawing/2014/main" id="{18EFA938-9374-4E59-9419-A66088FFBFF3}"/>
              </a:ext>
            </a:extLst>
          </p:cNvPr>
          <p:cNvSpPr txBox="1"/>
          <p:nvPr/>
        </p:nvSpPr>
        <p:spPr>
          <a:xfrm>
            <a:off x="2987675" y="3396431"/>
            <a:ext cx="360363" cy="261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s-AR" sz="1050" b="1" dirty="0">
                <a:solidFill>
                  <a:srgbClr val="FF0000"/>
                </a:solidFill>
                <a:latin typeface="+mn-lt"/>
              </a:rPr>
              <a:t>17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098750EA-B617-4E20-81F9-C616792F8AA3}"/>
              </a:ext>
            </a:extLst>
          </p:cNvPr>
          <p:cNvSpPr txBox="1"/>
          <p:nvPr/>
        </p:nvSpPr>
        <p:spPr>
          <a:xfrm>
            <a:off x="3059113" y="2924944"/>
            <a:ext cx="217487" cy="254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s-AR" sz="1050" b="1" dirty="0">
                <a:latin typeface="+mn-lt"/>
              </a:rPr>
              <a:t>7</a:t>
            </a: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ECA890A4-7657-422F-A6B1-66DC211B96D9}"/>
              </a:ext>
            </a:extLst>
          </p:cNvPr>
          <p:cNvSpPr txBox="1"/>
          <p:nvPr/>
        </p:nvSpPr>
        <p:spPr>
          <a:xfrm>
            <a:off x="2522538" y="3396431"/>
            <a:ext cx="393700" cy="254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s-AR" sz="1050" b="1" dirty="0">
                <a:latin typeface="+mn-lt"/>
              </a:rPr>
              <a:t>16</a:t>
            </a: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524FCA28-974E-4ADC-A66C-395D0DE4D55D}"/>
              </a:ext>
            </a:extLst>
          </p:cNvPr>
          <p:cNvSpPr txBox="1"/>
          <p:nvPr/>
        </p:nvSpPr>
        <p:spPr>
          <a:xfrm>
            <a:off x="3492500" y="3404369"/>
            <a:ext cx="344488" cy="254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s-AR" sz="1050" b="1" dirty="0">
                <a:latin typeface="+mn-lt"/>
              </a:rPr>
              <a:t>18</a:t>
            </a: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B882EA73-8C2A-433B-B2FD-3EB93D183FC4}"/>
              </a:ext>
            </a:extLst>
          </p:cNvPr>
          <p:cNvSpPr txBox="1"/>
          <p:nvPr/>
        </p:nvSpPr>
        <p:spPr>
          <a:xfrm>
            <a:off x="2987675" y="3871094"/>
            <a:ext cx="346075" cy="254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s-AR" sz="1050" b="1" dirty="0">
                <a:latin typeface="+mn-lt"/>
              </a:rPr>
              <a:t>27</a:t>
            </a:r>
          </a:p>
        </p:txBody>
      </p:sp>
      <p:pic>
        <p:nvPicPr>
          <p:cNvPr id="3" name="Imagen 2">
            <a:extLst>
              <a:ext uri="{FF2B5EF4-FFF2-40B4-BE49-F238E27FC236}">
                <a16:creationId xmlns:a16="http://schemas.microsoft.com/office/drawing/2014/main" id="{9AA7E961-50F1-4F24-A44A-D7E41A1FAD2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7229" t="12428" r="21536" b="13567"/>
          <a:stretch/>
        </p:blipFill>
        <p:spPr>
          <a:xfrm>
            <a:off x="4932040" y="2701039"/>
            <a:ext cx="2635778" cy="3807235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HDOfficeLightV0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HDOfficeLightV0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2900722[[fn=Sala de juntas (ion)]]</Template>
  <TotalTime>6242</TotalTime>
  <Words>686</Words>
  <Application>Microsoft Office PowerPoint</Application>
  <PresentationFormat>Presentación en pantalla (4:3)</PresentationFormat>
  <Paragraphs>160</Paragraphs>
  <Slides>13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5</vt:i4>
      </vt:variant>
      <vt:variant>
        <vt:lpstr>Tema</vt:lpstr>
      </vt:variant>
      <vt:variant>
        <vt:i4>3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3</vt:i4>
      </vt:variant>
    </vt:vector>
  </HeadingPairs>
  <TitlesOfParts>
    <vt:vector size="22" baseType="lpstr">
      <vt:lpstr>Arial</vt:lpstr>
      <vt:lpstr>Calibri</vt:lpstr>
      <vt:lpstr>Calibri Light</vt:lpstr>
      <vt:lpstr>Cambria Math</vt:lpstr>
      <vt:lpstr>Wingdings 2</vt:lpstr>
      <vt:lpstr>HDOfficeLightV0</vt:lpstr>
      <vt:lpstr>1_HDOfficeLightV0</vt:lpstr>
      <vt:lpstr>Tema de Office</vt:lpstr>
      <vt:lpstr>Equation</vt:lpstr>
      <vt:lpstr>Análisis exploratorio de datos espaciales  </vt:lpstr>
      <vt:lpstr>Análisis Exploratorio</vt:lpstr>
      <vt:lpstr>Análisis Exploratorio</vt:lpstr>
      <vt:lpstr>Análisis Exploratorio</vt:lpstr>
      <vt:lpstr>Análisis Exploratorio</vt:lpstr>
      <vt:lpstr>Análisis Exploratorio</vt:lpstr>
      <vt:lpstr>Análisis Exploratorio</vt:lpstr>
      <vt:lpstr>Análisis Exploratorio</vt:lpstr>
      <vt:lpstr>Análisis Exploratorio</vt:lpstr>
      <vt:lpstr>Matriz de ponderación espacial</vt:lpstr>
      <vt:lpstr>Matriz de ponderación espacial</vt:lpstr>
      <vt:lpstr>Matriz de ponderación espacial</vt:lpstr>
      <vt:lpstr>Análisis Exploratorio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álisis multivariado en el estudio de variabilidad genética</dc:title>
  <dc:creator>Cecilia</dc:creator>
  <cp:lastModifiedBy>Mariano Augusto Cordoba</cp:lastModifiedBy>
  <cp:revision>75</cp:revision>
  <dcterms:created xsi:type="dcterms:W3CDTF">2014-04-06T22:49:23Z</dcterms:created>
  <dcterms:modified xsi:type="dcterms:W3CDTF">2023-10-31T13:01:34Z</dcterms:modified>
</cp:coreProperties>
</file>